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25C6"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w:t>
      </w:r>
      <w:r w:rsidR="00DD06B9">
        <w:rPr>
          <w:rFonts w:hint="eastAsia"/>
        </w:rPr>
        <w:t>可供</w:t>
      </w:r>
      <w:r w:rsidR="00144497">
        <w:rPr>
          <w:rFonts w:hint="eastAsia"/>
        </w:rPr>
        <w:t>计算的软硬件平台。</w:t>
      </w:r>
    </w:p>
    <w:p w:rsidR="000A6448" w:rsidRDefault="00657820" w:rsidP="00F615DC">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w:t>
      </w:r>
      <w:r w:rsidR="000A6448">
        <w:rPr>
          <w:rFonts w:hint="eastAsia"/>
        </w:rPr>
        <w:t>现有的商业计算流体力学软件，包括</w:t>
      </w:r>
      <w:r w:rsidR="000A6448">
        <w:rPr>
          <w:rFonts w:hint="eastAsia"/>
        </w:rPr>
        <w:t>FLUENT</w:t>
      </w:r>
      <w:r w:rsidR="000A6448">
        <w:rPr>
          <w:rFonts w:hint="eastAsia"/>
        </w:rPr>
        <w:t>、</w:t>
      </w:r>
      <w:r w:rsidR="000A6448">
        <w:rPr>
          <w:rFonts w:hint="eastAsia"/>
        </w:rPr>
        <w:t>CFX</w:t>
      </w:r>
      <w:r w:rsidR="000A6448">
        <w:rPr>
          <w:rFonts w:hint="eastAsia"/>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Default="000A6448" w:rsidP="000A6448">
      <w:pPr>
        <w:ind w:left="368" w:firstLine="420"/>
      </w:pPr>
      <w:r>
        <w:t>常见的工程流体力学问题</w:t>
      </w:r>
      <w:r>
        <w:rPr>
          <w:rFonts w:hint="eastAsia"/>
        </w:rPr>
        <w:t>，</w:t>
      </w:r>
      <w:r>
        <w:t>包括航空</w:t>
      </w:r>
      <w:r>
        <w:rPr>
          <w:rFonts w:hint="eastAsia"/>
        </w:rPr>
        <w:t>、</w:t>
      </w:r>
      <w:r>
        <w:t>汽车等行业在内</w:t>
      </w:r>
      <w:r>
        <w:rPr>
          <w:rFonts w:hint="eastAsia"/>
        </w:rPr>
        <w:t>，</w:t>
      </w:r>
      <w:r>
        <w:t>大多处于湍流流动状态</w:t>
      </w:r>
      <w:r>
        <w:rPr>
          <w:rFonts w:hint="eastAsia"/>
        </w:rPr>
        <w:t>。</w:t>
      </w:r>
      <w:r>
        <w:t>对于气动升力</w:t>
      </w:r>
      <w:r>
        <w:rPr>
          <w:rFonts w:hint="eastAsia"/>
        </w:rPr>
        <w:t>、</w:t>
      </w:r>
      <w:r>
        <w:t>阻力等计算</w:t>
      </w:r>
      <w:r>
        <w:rPr>
          <w:rFonts w:hint="eastAsia"/>
        </w:rPr>
        <w:t>，工程上更关心时间平均的流动情况，因此，雷诺平均的纳维</w:t>
      </w:r>
      <w:r>
        <w:rPr>
          <w:rFonts w:hint="eastAsia"/>
        </w:rPr>
        <w:t>-</w:t>
      </w:r>
      <w:r>
        <w:rPr>
          <w:rFonts w:hint="eastAsia"/>
        </w:rPr>
        <w:t>斯托克斯方程（</w:t>
      </w:r>
      <w:r>
        <w:rPr>
          <w:rFonts w:hint="eastAsia"/>
        </w:rPr>
        <w:t>RANS</w:t>
      </w:r>
      <w:r>
        <w:rPr>
          <w:rFonts w:hint="eastAsia"/>
        </w:rPr>
        <w:t>）得到了广泛的应用。这一方程通过引入平均算子，避免了求解非定常纳维</w:t>
      </w:r>
      <w:r>
        <w:rPr>
          <w:rFonts w:hint="eastAsia"/>
        </w:rPr>
        <w:t>-</w:t>
      </w:r>
      <w:r>
        <w:rPr>
          <w:rFonts w:hint="eastAsia"/>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971678" w:rsidRDefault="000A6448" w:rsidP="000A6448">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t>目前常用的湍流模型常采用涡粘假设对其进行模化</w:t>
      </w:r>
      <w:r>
        <w:rPr>
          <w:rFonts w:hint="eastAsia"/>
        </w:rPr>
        <w:t>，即：假设雷诺应力和平均流动的应力具有类似的性质，可以通过涡粘系数进行描述。这一假设虽严谨性不足，但对于附着边界层流动具有良好的近似效果。目前最常用的湍流模型包括切应力输运模型（</w:t>
      </w:r>
      <w:r>
        <w:rPr>
          <w:rFonts w:hint="eastAsia"/>
        </w:rPr>
        <w:t>S</w:t>
      </w:r>
      <w:r>
        <w:t>hear Stress Transport, SST</w:t>
      </w:r>
      <w:r>
        <w:rPr>
          <w:rFonts w:hint="eastAsia"/>
        </w:rPr>
        <w:t>）和斯帕拉特</w:t>
      </w:r>
      <w:r>
        <w:rPr>
          <w:rFonts w:hint="eastAsia"/>
        </w:rPr>
        <w:t>-</w:t>
      </w:r>
      <w:r>
        <w:rPr>
          <w:rFonts w:hint="eastAsia"/>
        </w:rPr>
        <w:t>阿尔马拉斯模型（</w:t>
      </w:r>
      <w:r>
        <w:rPr>
          <w:rFonts w:hint="eastAsia"/>
        </w:rPr>
        <w:t>S</w:t>
      </w:r>
      <w:r>
        <w:t>palart-Allmaras, SA</w:t>
      </w:r>
      <w:r>
        <w:rPr>
          <w:rFonts w:hint="eastAsia"/>
        </w:rPr>
        <w:t>）。</w:t>
      </w:r>
      <w:r>
        <w:rPr>
          <w:rFonts w:hint="eastAsia"/>
        </w:rPr>
        <w:t>SST</w:t>
      </w:r>
      <w:r>
        <w:rPr>
          <w:rFonts w:hint="eastAsia"/>
        </w:rPr>
        <w:t>模型通过求解湍动能和比耗散率的两个输运方程，得到涡粘系数；而</w:t>
      </w:r>
      <w:r>
        <w:rPr>
          <w:rFonts w:hint="eastAsia"/>
        </w:rPr>
        <w:t>S</w:t>
      </w:r>
      <w:r>
        <w:t>A</w:t>
      </w:r>
      <w:r>
        <w:t>模型通过构造与涡粘系数有关的单一输运方程直接计算涡粘系数</w:t>
      </w:r>
      <w:r>
        <w:rPr>
          <w:rFonts w:hint="eastAsia"/>
        </w:rPr>
        <w:t>。</w:t>
      </w:r>
    </w:p>
    <w:p w:rsidR="00725071" w:rsidRDefault="000A6448" w:rsidP="000A6448">
      <w:pPr>
        <w:pStyle w:val="a3"/>
        <w:ind w:left="420" w:firstLineChars="0"/>
      </w:pPr>
      <w:r>
        <w:t>然而</w:t>
      </w:r>
      <w:r>
        <w:rPr>
          <w:rFonts w:hint="eastAsia"/>
        </w:rPr>
        <w:t>，</w:t>
      </w:r>
      <w:r>
        <w:t>这一类方法仍然有其很大的局限性</w:t>
      </w:r>
      <w:r>
        <w:rPr>
          <w:rFonts w:hint="eastAsia"/>
        </w:rPr>
        <w:t>。</w:t>
      </w:r>
      <w:r>
        <w:t>例如</w:t>
      </w:r>
      <w:r>
        <w:rPr>
          <w:rFonts w:hint="eastAsia"/>
        </w:rPr>
        <w:t>，</w:t>
      </w:r>
      <w:r>
        <w:t>气动声学</w:t>
      </w:r>
      <w:r>
        <w:rPr>
          <w:rFonts w:hint="eastAsia"/>
        </w:rPr>
        <w:t>、</w:t>
      </w:r>
      <w:r>
        <w:t>气动弹性</w:t>
      </w:r>
      <w:r>
        <w:rPr>
          <w:rFonts w:hint="eastAsia"/>
        </w:rPr>
        <w:t>和</w:t>
      </w:r>
      <w:r>
        <w:t>激波边界层干扰等涉及非定常复杂流动的问题需要误差足够小的流场计算结果</w:t>
      </w:r>
      <w:r>
        <w:rPr>
          <w:rFonts w:hint="eastAsia"/>
        </w:rPr>
        <w:t>。此外，雷诺平均方法对于包含大分离的流动往往产生严重的模型误差。这其中包含了两方面的问题。一方面，若采用二阶有限体积法达到足够小的计算误差，需要非常密集的计算网格，计算代价仍然很大；另一方面，</w:t>
      </w:r>
      <w:r>
        <w:rPr>
          <w:rFonts w:hint="eastAsia"/>
        </w:rPr>
        <w:t>RANS</w:t>
      </w:r>
      <w:r>
        <w:rPr>
          <w:rFonts w:hint="eastAsia"/>
        </w:rPr>
        <w:t>方法由于引入了平均过程，丢失了</w:t>
      </w:r>
      <w:r w:rsidR="009A49ED">
        <w:rPr>
          <w:rFonts w:hint="eastAsia"/>
        </w:rPr>
        <w:t>湍流本身的非定常信息，无法获取压力脉动等信息</w:t>
      </w:r>
      <w:r w:rsidR="00B1165F">
        <w:rPr>
          <w:rFonts w:hint="eastAsia"/>
        </w:rPr>
        <w:t>。</w:t>
      </w:r>
    </w:p>
    <w:p w:rsidR="000A6448" w:rsidRDefault="000A6448" w:rsidP="000A6448">
      <w:pPr>
        <w:pStyle w:val="a3"/>
        <w:ind w:left="420" w:firstLineChars="0"/>
        <w:rPr>
          <w:rFonts w:hint="eastAsia"/>
        </w:rPr>
      </w:pPr>
      <w:r>
        <w:rPr>
          <w:rFonts w:hint="eastAsia"/>
        </w:rPr>
        <w:t>为解决这两个问题，高精度湍流模拟方法应运而生。</w:t>
      </w:r>
      <w:r w:rsidR="00832571">
        <w:rPr>
          <w:rFonts w:hint="eastAsia"/>
        </w:rPr>
        <w:t>一方面，在数值方法上，通过</w:t>
      </w:r>
      <w:r w:rsidR="00832571">
        <w:rPr>
          <w:rFonts w:hint="eastAsia"/>
        </w:rPr>
        <w:lastRenderedPageBreak/>
        <w:t>采用高于二阶精度的离散格式，</w:t>
      </w:r>
      <w:r w:rsidR="00F6504A">
        <w:rPr>
          <w:rFonts w:hint="eastAsia"/>
        </w:rPr>
        <w:t>可以在同等计算量下降低</w:t>
      </w:r>
      <w:r w:rsidR="005441CD">
        <w:rPr>
          <w:rFonts w:hint="eastAsia"/>
        </w:rPr>
        <w:t>计算误差，获得更为准确的湍流模拟结果；</w:t>
      </w:r>
      <w:r w:rsidR="002814D1">
        <w:rPr>
          <w:rFonts w:hint="eastAsia"/>
        </w:rPr>
        <w:t>另一方面，</w:t>
      </w:r>
      <w:r w:rsidR="00A51FDC">
        <w:rPr>
          <w:rFonts w:hint="eastAsia"/>
        </w:rPr>
        <w:t>在湍流模拟方法上，通过采用比雷诺平均方法更为精细的湍流模拟方法，</w:t>
      </w:r>
      <w:r w:rsidR="00305F73">
        <w:rPr>
          <w:rFonts w:hint="eastAsia"/>
        </w:rPr>
        <w:t>可以获得非定常</w:t>
      </w:r>
      <w:r w:rsidR="00E837D2">
        <w:rPr>
          <w:rFonts w:hint="eastAsia"/>
        </w:rPr>
        <w:t>的湍流信息，从而得到更为丰富的湍流信息</w:t>
      </w:r>
      <w:r w:rsidR="009717CE">
        <w:rPr>
          <w:rFonts w:hint="eastAsia"/>
        </w:rPr>
        <w:t>。</w:t>
      </w:r>
    </w:p>
    <w:p w:rsidR="00E52386" w:rsidRDefault="00E52386" w:rsidP="00E52386">
      <w:pPr>
        <w:pStyle w:val="a3"/>
        <w:numPr>
          <w:ilvl w:val="1"/>
          <w:numId w:val="4"/>
        </w:numPr>
        <w:ind w:firstLineChars="0"/>
      </w:pPr>
      <w:r>
        <w:rPr>
          <w:rFonts w:hint="eastAsia"/>
        </w:rPr>
        <w:t>研究内容与现状</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rsidR="00FF510B">
        <w:rPr>
          <w:rFonts w:hint="eastAsia"/>
        </w:rPr>
        <w:t>雷诺平均方法</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FF510B">
        <w:t>雷诺平均方法</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lastRenderedPageBreak/>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w:t>
      </w:r>
      <w:r w:rsidR="001A0636">
        <w:rPr>
          <w:rFonts w:hint="eastAsia"/>
        </w:rPr>
        <w:t>大小</w:t>
      </w:r>
      <w:r w:rsidR="0058306C">
        <w:rPr>
          <w:rFonts w:hint="eastAsia"/>
        </w:rPr>
        <w:t>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w:t>
      </w:r>
      <w:r w:rsidR="00EC34A1">
        <w:rPr>
          <w:rFonts w:hint="eastAsia"/>
        </w:rPr>
        <w:t>工程</w:t>
      </w:r>
      <w:r w:rsidR="00551737">
        <w:rPr>
          <w:rFonts w:hint="eastAsia"/>
        </w:rPr>
        <w:t>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223DA2">
        <w:rPr>
          <w:rFonts w:hint="eastAsia"/>
        </w:rPr>
        <w:t>可以视为对</w:t>
      </w:r>
      <w:r w:rsidR="00E2734F">
        <w:rPr>
          <w:rFonts w:hint="eastAsia"/>
        </w:rPr>
        <w:t>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48144A">
        <w:rPr>
          <w:rFonts w:hint="eastAsia"/>
        </w:rPr>
        <w:t>一般</w:t>
      </w:r>
      <w:r w:rsidR="00B84FEB">
        <w:rPr>
          <w:rFonts w:hint="eastAsia"/>
        </w:rPr>
        <w:t>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AA7839">
        <w:rPr>
          <w:rFonts w:hint="eastAsia"/>
        </w:rPr>
        <w:t>雷诺平均和大涡模拟</w:t>
      </w:r>
      <w:r w:rsidR="007C54A1">
        <w:rPr>
          <w:rFonts w:hint="eastAsia"/>
        </w:rPr>
        <w:t>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w:t>
      </w:r>
      <w:r w:rsidR="00D200EB">
        <w:rPr>
          <w:rFonts w:hint="eastAsia"/>
        </w:rPr>
        <w:t>进行</w:t>
      </w:r>
      <w:r w:rsidR="00920C5F">
        <w:rPr>
          <w:rFonts w:hint="eastAsia"/>
        </w:rPr>
        <w:t>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w:t>
      </w:r>
      <w:r w:rsidR="004C7BB0">
        <w:rPr>
          <w:rFonts w:hint="eastAsia"/>
        </w:rPr>
        <w:lastRenderedPageBreak/>
        <w:t>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6C5CA1">
        <w:rPr>
          <w:rFonts w:hint="eastAsia"/>
          <w:color w:val="FF0000"/>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FB7AF4" w:rsidRPr="002C3FC1" w:rsidRDefault="00FB7AF4" w:rsidP="00953EC9">
      <w:pPr>
        <w:ind w:left="368" w:firstLine="420"/>
        <w:rPr>
          <w:rFonts w:hint="eastAsia"/>
        </w:rPr>
      </w:pPr>
      <w:r>
        <w:t>基于高精度方法的大涡模拟</w:t>
      </w:r>
      <w:r w:rsidR="00F67B6E">
        <w:t>一般采用有限差分</w:t>
      </w:r>
      <w:r w:rsidR="003C286A">
        <w:t>法</w:t>
      </w:r>
      <w:r w:rsidR="00F67B6E">
        <w:t>或</w:t>
      </w:r>
      <w:r w:rsidR="00B115A4">
        <w:t>有限体积法</w:t>
      </w:r>
      <w:r w:rsidR="00F67B6E">
        <w:rPr>
          <w:rFonts w:hint="eastAsia"/>
        </w:rPr>
        <w:t>。</w:t>
      </w:r>
      <w:r w:rsidR="00245FC4" w:rsidRPr="00245FC4">
        <w:t>Nagarajan</w:t>
      </w:r>
      <w:r w:rsidR="000805C4">
        <w:t>等人</w:t>
      </w:r>
      <w:r w:rsidR="000805C4" w:rsidRPr="00452F95">
        <w:rPr>
          <w:color w:val="FF0000"/>
        </w:rPr>
        <w:t>[]</w:t>
      </w:r>
      <w:r w:rsidR="00452F95" w:rsidRPr="00452F95">
        <w:t>提出了</w:t>
      </w:r>
      <w:r w:rsidR="00452F95">
        <w:t>紧致有限差分法的高精度</w:t>
      </w:r>
      <w:r w:rsidR="00A50A75">
        <w:t>大涡模拟</w:t>
      </w:r>
      <w:r w:rsidR="00A50A75">
        <w:rPr>
          <w:rFonts w:hint="eastAsia"/>
        </w:rPr>
        <w:t>，</w:t>
      </w:r>
      <w:r w:rsidR="00A50A75">
        <w:t>有效改进了</w:t>
      </w:r>
      <w:r w:rsidR="004B1AC3">
        <w:t>有限差分法所需计算模板过大的问题</w:t>
      </w:r>
      <w:r w:rsidR="004B1AC3">
        <w:rPr>
          <w:rFonts w:hint="eastAsia"/>
        </w:rPr>
        <w:t>。</w:t>
      </w:r>
      <w:r w:rsidR="00B115A4">
        <w:rPr>
          <w:rFonts w:hint="eastAsia"/>
        </w:rPr>
        <w:t>Toro</w:t>
      </w:r>
      <w:r w:rsidR="00B115A4">
        <w:rPr>
          <w:rFonts w:hint="eastAsia"/>
        </w:rPr>
        <w:t>等人</w:t>
      </w:r>
      <w:r w:rsidR="00B115A4" w:rsidRPr="002C3FC1">
        <w:rPr>
          <w:rFonts w:hint="eastAsia"/>
          <w:color w:val="FF0000"/>
        </w:rPr>
        <w:t>[]</w:t>
      </w:r>
      <w:r w:rsidR="002C3FC1">
        <w:rPr>
          <w:rFonts w:hint="eastAsia"/>
        </w:rPr>
        <w:t>基于广义黎曼求解器</w:t>
      </w:r>
      <w:r w:rsidR="00670394">
        <w:rPr>
          <w:rFonts w:hint="eastAsia"/>
        </w:rPr>
        <w:t>提出了</w:t>
      </w:r>
      <w:r w:rsidR="00A95102">
        <w:rPr>
          <w:rFonts w:hint="eastAsia"/>
        </w:rPr>
        <w:t>半解析的</w:t>
      </w:r>
      <w:r w:rsidR="00670394">
        <w:rPr>
          <w:rFonts w:hint="eastAsia"/>
        </w:rPr>
        <w:t>ADER</w:t>
      </w:r>
      <w:r w:rsidR="00670394">
        <w:rPr>
          <w:rFonts w:hint="eastAsia"/>
        </w:rPr>
        <w:t>（</w:t>
      </w:r>
      <w:r w:rsidR="00670394">
        <w:rPr>
          <w:rFonts w:hint="eastAsia"/>
        </w:rPr>
        <w:t>A</w:t>
      </w:r>
      <w:r w:rsidR="00670394">
        <w:t>rbitrary accuracy schemes based on derivative Riemann problems</w:t>
      </w:r>
      <w:r w:rsidR="00670394">
        <w:rPr>
          <w:rFonts w:hint="eastAsia"/>
        </w:rPr>
        <w:t>）</w:t>
      </w:r>
      <w:r w:rsidR="00CD75B5">
        <w:rPr>
          <w:rFonts w:hint="eastAsia"/>
        </w:rPr>
        <w:t>方法，</w:t>
      </w:r>
      <w:r w:rsidR="00A95102">
        <w:rPr>
          <w:rFonts w:hint="eastAsia"/>
        </w:rPr>
        <w:t>实现了在有限体积法上达到任意时间和空间精度。</w:t>
      </w:r>
      <w:r w:rsidR="003C286A">
        <w:rPr>
          <w:rFonts w:hint="eastAsia"/>
        </w:rPr>
        <w:t>基于</w:t>
      </w:r>
      <w:r w:rsidR="0020358E">
        <w:rPr>
          <w:rFonts w:hint="eastAsia"/>
        </w:rPr>
        <w:t>高精度</w:t>
      </w:r>
      <w:r w:rsidR="003C286A">
        <w:rPr>
          <w:rFonts w:hint="eastAsia"/>
        </w:rPr>
        <w:t>有限单元法的大涡模拟研究目前仍较少。</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w:t>
      </w:r>
      <w:r w:rsidR="009B13F8" w:rsidRPr="007E5BAC">
        <w:rPr>
          <w:color w:val="FF0000"/>
        </w:rPr>
        <w:t>XX</w:t>
      </w:r>
      <w:r w:rsidR="009B13F8">
        <w:rPr>
          <w:color w:val="FF0000"/>
        </w:rPr>
        <w:t>[]</w:t>
      </w:r>
      <w:r w:rsidR="009B13F8">
        <w:t>和</w:t>
      </w:r>
      <w:r w:rsidR="009B13F8" w:rsidRPr="009B13F8">
        <w:rPr>
          <w:color w:val="FF0000"/>
        </w:rPr>
        <w:t>XX[]</w:t>
      </w:r>
      <w:r w:rsidR="009B13F8">
        <w:t>等基于高精度谱差分方法实现了</w:t>
      </w:r>
      <w:r w:rsidR="009B13F8">
        <w:rPr>
          <w:rFonts w:hint="eastAsia"/>
        </w:rPr>
        <w:t>脱体涡</w:t>
      </w:r>
      <w:r w:rsidR="009B13F8">
        <w:t>模拟</w:t>
      </w:r>
      <w:r w:rsidR="009B13F8">
        <w:rPr>
          <w:rFonts w:hint="eastAsia"/>
        </w:rPr>
        <w:t>。</w:t>
      </w:r>
      <w:r w:rsidR="00D30F50">
        <w:rPr>
          <w:rFonts w:hint="eastAsia"/>
        </w:rPr>
        <w:t>但这些实现中需要使用诸多数值技巧以保证计算稳定</w:t>
      </w:r>
      <w:r w:rsidR="00BA5DC6">
        <w:rPr>
          <w:rFonts w:hint="eastAsia"/>
        </w:rPr>
        <w:t>和收敛</w:t>
      </w:r>
      <w:r w:rsidR="009B13F8">
        <w:rPr>
          <w:rFonts w:hint="eastAsia"/>
        </w:rPr>
        <w:t>，包括一维线搜索</w:t>
      </w:r>
      <w:r w:rsidR="009B13F8" w:rsidRPr="000E123D">
        <w:rPr>
          <w:rFonts w:hint="eastAsia"/>
          <w:color w:val="FF0000"/>
        </w:rPr>
        <w:t>[]</w:t>
      </w:r>
      <w:r w:rsidR="000E123D">
        <w:rPr>
          <w:rFonts w:hint="eastAsia"/>
        </w:rPr>
        <w:t>、</w:t>
      </w:r>
      <w:r w:rsidR="00DD48FD">
        <w:t>人工</w:t>
      </w:r>
      <w:r w:rsidR="00EA5CFE">
        <w:rPr>
          <w:rFonts w:hint="eastAsia"/>
        </w:rPr>
        <w:t>粘</w:t>
      </w:r>
      <w:r w:rsidR="00DD48FD">
        <w:t>性</w:t>
      </w:r>
      <w:r w:rsidR="00DD48FD" w:rsidRPr="00EA5CFE">
        <w:rPr>
          <w:rFonts w:hint="eastAsia"/>
          <w:color w:val="FF0000"/>
        </w:rPr>
        <w:t>[]</w:t>
      </w:r>
      <w:r w:rsidR="00EA5CFE">
        <w:rPr>
          <w:rFonts w:hint="eastAsia"/>
          <w:color w:val="FF0000"/>
        </w:rPr>
        <w:t>、</w:t>
      </w:r>
      <w:r w:rsidR="00EA5CFE" w:rsidRPr="00B14205">
        <w:rPr>
          <w:rFonts w:hint="eastAsia"/>
        </w:rPr>
        <w:t>限制器</w:t>
      </w:r>
      <w:r w:rsidR="00EA5CFE">
        <w:rPr>
          <w:rFonts w:hint="eastAsia"/>
          <w:color w:val="FF0000"/>
        </w:rPr>
        <w:t>[]</w:t>
      </w:r>
      <w:r w:rsidR="00EA5CFE" w:rsidRPr="00B14205">
        <w:rPr>
          <w:rFonts w:hint="eastAsia"/>
        </w:rPr>
        <w:t>等</w:t>
      </w:r>
      <w:r w:rsidR="00D30F50">
        <w:rPr>
          <w:rFonts w:hint="eastAsia"/>
        </w:rPr>
        <w:t>。究其原因</w:t>
      </w:r>
      <w:r w:rsidR="00BA5DC6">
        <w:rPr>
          <w:rFonts w:hint="eastAsia"/>
        </w:rPr>
        <w:t>，在于湍流模型</w:t>
      </w:r>
      <w:r w:rsidR="00D30F50">
        <w:rPr>
          <w:rFonts w:hint="eastAsia"/>
        </w:rPr>
        <w:t>设计时更多的考虑其对于</w:t>
      </w:r>
      <w:r w:rsidR="006C4D76">
        <w:rPr>
          <w:rFonts w:hint="eastAsia"/>
        </w:rPr>
        <w:t>湍流物理性质</w:t>
      </w:r>
      <w:r w:rsidR="00D30F50">
        <w:rPr>
          <w:rFonts w:hint="eastAsia"/>
        </w:rPr>
        <w:t>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lastRenderedPageBreak/>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t>第三章</w:t>
      </w:r>
      <w:r w:rsidR="00592D8D">
        <w:t>高精度隐式大涡模拟研究</w:t>
      </w:r>
      <w:r w:rsidR="00592D8D">
        <w:rPr>
          <w:rFonts w:hint="eastAsia"/>
        </w:rPr>
        <w:t>。</w:t>
      </w:r>
      <w:r w:rsidR="005608E4">
        <w:t>本章</w:t>
      </w:r>
      <w:r w:rsidR="00F016F9">
        <w:t>首先</w:t>
      </w:r>
      <w:r w:rsidR="009C3259">
        <w:rPr>
          <w:rFonts w:hint="eastAsia"/>
        </w:rPr>
        <w:t>分析</w:t>
      </w:r>
      <w:r w:rsidR="00F016F9">
        <w:t>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761D28">
        <w:t>以及未来工作展望</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124.9pt;height:36pt" o:ole="">
            <v:imagedata r:id="rId8" o:title=""/>
          </v:shape>
          <o:OLEObject Type="Embed" ProgID="Equation.DSMT4" ShapeID="_x0000_i1103" DrawAspect="Content" ObjectID="_1551195460" r:id="rId9"/>
        </w:object>
      </w:r>
    </w:p>
    <w:p w:rsidR="005F6435" w:rsidRDefault="008D5554" w:rsidP="008D5554">
      <w:r>
        <w:tab/>
      </w:r>
      <w:r>
        <w:tab/>
      </w:r>
      <w:r w:rsidR="00D93CCB">
        <w:t>其中</w:t>
      </w:r>
      <w:r w:rsidR="00D93CCB">
        <w:rPr>
          <w:rFonts w:hint="eastAsia"/>
        </w:rPr>
        <w:t>，</w:t>
      </w:r>
    </w:p>
    <w:p w:rsidR="00F71F65" w:rsidRDefault="005F6435" w:rsidP="005612B4">
      <w:pPr>
        <w:ind w:left="420" w:firstLine="420"/>
        <w:jc w:val="center"/>
      </w:pPr>
      <w:r w:rsidRPr="005F6435">
        <w:rPr>
          <w:position w:val="-52"/>
        </w:rPr>
        <w:object w:dxaOrig="1020" w:dyaOrig="1160">
          <v:shape id="_x0000_i1104" type="#_x0000_t75" style="width:51pt;height:58.15pt" o:ole="">
            <v:imagedata r:id="rId10" o:title=""/>
          </v:shape>
          <o:OLEObject Type="Embed" ProgID="Equation.DSMT4" ShapeID="_x0000_i1104" DrawAspect="Content" ObjectID="_1551195461" r:id="rId11"/>
        </w:object>
      </w:r>
      <w:r>
        <w:rPr>
          <w:rFonts w:hint="eastAsia"/>
        </w:rPr>
        <w:t>，</w:t>
      </w:r>
      <w:r w:rsidR="00EE0E27" w:rsidRPr="00EE0E27">
        <w:rPr>
          <w:position w:val="-52"/>
        </w:rPr>
        <w:object w:dxaOrig="1860" w:dyaOrig="1160">
          <v:shape id="_x0000_i1105" type="#_x0000_t75" style="width:93pt;height:58.15pt" o:ole="">
            <v:imagedata r:id="rId12" o:title=""/>
          </v:shape>
          <o:OLEObject Type="Embed" ProgID="Equation.DSMT4" ShapeID="_x0000_i1105" DrawAspect="Content" ObjectID="_1551195462" r:id="rId13"/>
        </w:object>
      </w:r>
      <w:r w:rsidR="00EE0E27">
        <w:rPr>
          <w:rFonts w:hint="eastAsia"/>
        </w:rPr>
        <w:t>，</w:t>
      </w:r>
      <w:r w:rsidR="005612B4" w:rsidRPr="005612B4">
        <w:rPr>
          <w:position w:val="-86"/>
        </w:rPr>
        <w:object w:dxaOrig="1939" w:dyaOrig="1840">
          <v:shape id="_x0000_i1106" type="#_x0000_t75" style="width:97.15pt;height:91.9pt" o:ole="">
            <v:imagedata r:id="rId14" o:title=""/>
          </v:shape>
          <o:OLEObject Type="Embed" ProgID="Equation.DSMT4" ShapeID="_x0000_i1106" DrawAspect="Content" ObjectID="_1551195463" r:id="rId15"/>
        </w:object>
      </w:r>
      <w:r w:rsidR="005612B4">
        <w:rPr>
          <w:rFonts w:hint="eastAsia"/>
        </w:rPr>
        <w:t>，</w:t>
      </w:r>
      <w:r w:rsidR="005612B4" w:rsidRPr="005612B4">
        <w:rPr>
          <w:position w:val="-10"/>
        </w:rPr>
        <w:object w:dxaOrig="920" w:dyaOrig="320">
          <v:shape id="_x0000_i1107" type="#_x0000_t75" style="width:46.15pt;height:16.15pt" o:ole="">
            <v:imagedata r:id="rId16" o:title=""/>
          </v:shape>
          <o:OLEObject Type="Embed" ProgID="Equation.DSMT4" ShapeID="_x0000_i1107" DrawAspect="Content" ObjectID="_1551195464" r:id="rId17"/>
        </w:object>
      </w:r>
    </w:p>
    <w:p w:rsidR="005612B4" w:rsidRPr="00857AF7" w:rsidRDefault="00142A8D" w:rsidP="005612B4">
      <w:pPr>
        <w:ind w:left="420" w:firstLine="420"/>
        <w:rPr>
          <w:rFonts w:hint="eastAsia"/>
        </w:rPr>
      </w:pPr>
      <w:r>
        <w:t>U</w:t>
      </w:r>
      <w:r>
        <w:t>是守恒变量</w:t>
      </w:r>
      <w:r>
        <w:rPr>
          <w:rFonts w:hint="eastAsia"/>
        </w:rPr>
        <w:t>，</w:t>
      </w:r>
      <w:r w:rsidR="002F6C5B">
        <w:rPr>
          <w:rFonts w:hint="eastAsia"/>
        </w:rPr>
        <w:t>F</w:t>
      </w:r>
      <w:r w:rsidR="002F6C5B">
        <w:rPr>
          <w:rFonts w:hint="eastAsia"/>
        </w:rPr>
        <w:t>是对流通量，</w:t>
      </w:r>
      <w:r w:rsidR="002F6C5B">
        <w:rPr>
          <w:rFonts w:hint="eastAsia"/>
        </w:rPr>
        <w:t>F</w:t>
      </w:r>
      <w:r w:rsidR="002F6C5B">
        <w:rPr>
          <w:vertAlign w:val="superscript"/>
        </w:rPr>
        <w:t>v</w:t>
      </w:r>
      <w:r w:rsidR="002F6C5B">
        <w:t>是粘性通量</w:t>
      </w:r>
      <w:r w:rsidR="002F6C5B">
        <w:rPr>
          <w:rFonts w:hint="eastAsia"/>
        </w:rPr>
        <w:t>。</w:t>
      </w:r>
      <w:r w:rsidR="00266E5B">
        <w:rPr>
          <w:rFonts w:hint="eastAsia"/>
        </w:rPr>
        <w:t>ρ是密度，</w:t>
      </w:r>
      <w:r w:rsidR="00266E5B">
        <w:rPr>
          <w:rFonts w:hint="eastAsia"/>
        </w:rPr>
        <w:t>p</w:t>
      </w:r>
      <w:r w:rsidR="00266E5B">
        <w:rPr>
          <w:rFonts w:hint="eastAsia"/>
        </w:rPr>
        <w:t>是压力，</w:t>
      </w:r>
      <w:r w:rsidR="00050574">
        <w:rPr>
          <w:rFonts w:hint="eastAsia"/>
        </w:rPr>
        <w:t>u</w:t>
      </w:r>
      <w:r w:rsidR="00050574">
        <w:rPr>
          <w:rFonts w:hint="eastAsia"/>
        </w:rPr>
        <w:t>是直角坐标系中的速度分量</w:t>
      </w:r>
      <w:r w:rsidR="001D662F">
        <w:rPr>
          <w:rFonts w:hint="eastAsia"/>
        </w:rPr>
        <w:t>。对完全气体而言，</w:t>
      </w:r>
      <w:r w:rsidR="00906F7A">
        <w:rPr>
          <w:rFonts w:hint="eastAsia"/>
        </w:rPr>
        <w:t>E</w:t>
      </w:r>
      <w:r w:rsidR="00906F7A">
        <w:t>是</w:t>
      </w:r>
      <w:r w:rsidR="00906F7A">
        <w:rPr>
          <w:rFonts w:hint="eastAsia"/>
        </w:rPr>
        <w:t>单位质量</w:t>
      </w:r>
      <w:r w:rsidR="00906F7A">
        <w:t>的总能</w:t>
      </w:r>
      <w:r w:rsidR="00906F7A">
        <w:rPr>
          <w:rFonts w:hint="eastAsia"/>
        </w:rPr>
        <w:t>，</w:t>
      </w:r>
      <w:r w:rsidR="00CA0E7F" w:rsidRPr="00CA0E7F">
        <w:rPr>
          <w:position w:val="-10"/>
        </w:rPr>
        <w:object w:dxaOrig="1460" w:dyaOrig="360">
          <v:shape id="_x0000_i1108" type="#_x0000_t75" style="width:73.15pt;height:18pt" o:ole="">
            <v:imagedata r:id="rId18" o:title=""/>
          </v:shape>
          <o:OLEObject Type="Embed" ProgID="Equation.DSMT4" ShapeID="_x0000_i1108" DrawAspect="Content" ObjectID="_1551195465" r:id="rId19"/>
        </w:object>
      </w:r>
      <w:r w:rsidR="001711F3">
        <w:rPr>
          <w:rFonts w:hint="eastAsia"/>
        </w:rPr>
        <w:t>，</w:t>
      </w:r>
      <w:r w:rsidR="001711F3">
        <w:rPr>
          <w:rFonts w:hint="eastAsia"/>
        </w:rPr>
        <w:t>e</w:t>
      </w:r>
      <w:r w:rsidR="001711F3">
        <w:rPr>
          <w:rFonts w:hint="eastAsia"/>
        </w:rPr>
        <w:t>是单位质量的内能</w:t>
      </w:r>
      <w:r w:rsidR="00A00812">
        <w:rPr>
          <w:rFonts w:hint="eastAsia"/>
        </w:rPr>
        <w:t>，</w:t>
      </w:r>
      <w:r w:rsidR="007C4326" w:rsidRPr="007C4326">
        <w:rPr>
          <w:position w:val="-14"/>
        </w:rPr>
        <w:object w:dxaOrig="1440" w:dyaOrig="400">
          <v:shape id="_x0000_i1109" type="#_x0000_t75" style="width:1in;height:19.9pt" o:ole="">
            <v:imagedata r:id="rId20" o:title=""/>
          </v:shape>
          <o:OLEObject Type="Embed" ProgID="Equation.DSMT4" ShapeID="_x0000_i1109" DrawAspect="Content" ObjectID="_1551195466" r:id="rId21"/>
        </w:object>
      </w:r>
      <w:r w:rsidR="00547AC1">
        <w:rPr>
          <w:rFonts w:hint="eastAsia"/>
        </w:rPr>
        <w:t>，</w:t>
      </w:r>
      <w:r w:rsidR="00547AC1">
        <w:rPr>
          <w:rFonts w:hint="eastAsia"/>
        </w:rPr>
        <w:t>H</w:t>
      </w:r>
      <w:r w:rsidR="00547AC1">
        <w:t>是单位质量的总焓</w:t>
      </w:r>
      <w:r w:rsidR="00547AC1">
        <w:rPr>
          <w:rFonts w:hint="eastAsia"/>
        </w:rPr>
        <w:t>，</w:t>
      </w:r>
      <w:r w:rsidR="00266E5B" w:rsidRPr="00266E5B">
        <w:rPr>
          <w:position w:val="-10"/>
        </w:rPr>
        <w:object w:dxaOrig="1380" w:dyaOrig="320">
          <v:shape id="_x0000_i1110" type="#_x0000_t75" style="width:69pt;height:16.15pt" o:ole="">
            <v:imagedata r:id="rId22" o:title=""/>
          </v:shape>
          <o:OLEObject Type="Embed" ProgID="Equation.DSMT4" ShapeID="_x0000_i1110" DrawAspect="Content" ObjectID="_1551195467" r:id="rId23"/>
        </w:object>
      </w:r>
      <w:r w:rsidR="0069061A">
        <w:rPr>
          <w:rFonts w:hint="eastAsia"/>
        </w:rPr>
        <w:t>，</w:t>
      </w:r>
      <w:r w:rsidR="00693165">
        <w:t>R</w:t>
      </w:r>
      <w:r w:rsidR="00693165">
        <w:t>是气体常数</w:t>
      </w:r>
      <w:r w:rsidR="004406BE">
        <w:rPr>
          <w:rFonts w:hint="eastAsia"/>
        </w:rPr>
        <w:t>，</w:t>
      </w:r>
      <w:r w:rsidR="00FA4885" w:rsidRPr="00FA4885">
        <w:rPr>
          <w:rFonts w:hint="eastAsia"/>
        </w:rPr>
        <w:t>γ</w:t>
      </w:r>
      <w:r w:rsidR="00FA4885">
        <w:rPr>
          <w:rFonts w:hint="eastAsia"/>
        </w:rPr>
        <w:t>是比热比</w:t>
      </w:r>
      <w:r w:rsidR="00693165">
        <w:rPr>
          <w:rFonts w:hint="eastAsia"/>
        </w:rPr>
        <w:t>。</w:t>
      </w:r>
      <w:r w:rsidR="00857AF7" w:rsidRPr="00857AF7">
        <w:rPr>
          <w:rFonts w:hint="eastAsia"/>
        </w:rPr>
        <w:t>σ</w:t>
      </w:r>
      <w:r w:rsidR="00857AF7">
        <w:rPr>
          <w:rFonts w:hint="eastAsia"/>
          <w:vertAlign w:val="subscript"/>
        </w:rPr>
        <w:t>ij</w:t>
      </w:r>
      <w:r w:rsidR="00857AF7">
        <w:rPr>
          <w:rFonts w:hint="eastAsia"/>
        </w:rPr>
        <w:t>和</w:t>
      </w:r>
      <w:r w:rsidR="00857AF7">
        <w:rPr>
          <w:rFonts w:hint="eastAsia"/>
        </w:rPr>
        <w:t>q</w:t>
      </w:r>
      <w:r w:rsidR="00857AF7">
        <w:rPr>
          <w:vertAlign w:val="subscript"/>
        </w:rPr>
        <w:t>i</w:t>
      </w:r>
      <w:r w:rsidR="00857AF7">
        <w:t>分别为粘性应力张量的分量和热传导矢量的分量</w:t>
      </w:r>
      <w:r w:rsidR="00857AF7">
        <w:rPr>
          <w:rFonts w:hint="eastAsia"/>
        </w:rPr>
        <w:t>。</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lastRenderedPageBreak/>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 id="_x0000_i1025" type="#_x0000_t75" style="width:91.15pt;height:30.4pt" o:ole="">
            <v:imagedata r:id="rId24" o:title=""/>
          </v:shape>
          <o:OLEObject Type="Embed" ProgID="Equation.DSMT4" ShapeID="_x0000_i1025" DrawAspect="Content" ObjectID="_1551195468" r:id="rId25"/>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1.15pt;height:37.9pt" o:ole="">
            <v:imagedata r:id="rId26" o:title=""/>
          </v:shape>
          <o:OLEObject Type="Embed" ProgID="Equation.DSMT4" ShapeID="_x0000_i1026" DrawAspect="Content" ObjectID="_1551195469" r:id="rId27"/>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8.5pt;height:37.9pt" o:ole="">
            <v:imagedata r:id="rId28" o:title=""/>
          </v:shape>
          <o:OLEObject Type="Embed" ProgID="Equation.DSMT4" ShapeID="_x0000_i1027" DrawAspect="Content" ObjectID="_1551195470" r:id="rId29"/>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6.4pt;height:37.9pt" o:ole="">
            <v:imagedata r:id="rId30" o:title=""/>
          </v:shape>
          <o:OLEObject Type="Embed" ProgID="Equation.DSMT4" ShapeID="_x0000_i1028" DrawAspect="Content" ObjectID="_1551195471" r:id="rId31"/>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8.15pt;height:19.15pt" o:ole="">
            <v:imagedata r:id="rId32" o:title=""/>
          </v:shape>
          <o:OLEObject Type="Embed" ProgID="Equation.DSMT4" ShapeID="_x0000_i1029" DrawAspect="Content" ObjectID="_1551195472" r:id="rId33"/>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6.75pt;height:37.9pt" o:ole="">
            <v:imagedata r:id="rId34" o:title=""/>
          </v:shape>
          <o:OLEObject Type="Embed" ProgID="Equation.DSMT4" ShapeID="_x0000_i1030" DrawAspect="Content" ObjectID="_1551195473" r:id="rId35"/>
        </w:object>
      </w:r>
    </w:p>
    <w:p w:rsidR="00A54FA6" w:rsidRDefault="007C0FA8" w:rsidP="00A54FA6">
      <w:pPr>
        <w:ind w:left="420" w:firstLine="420"/>
      </w:pPr>
      <w:r>
        <w:lastRenderedPageBreak/>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7.4pt;height:30.4pt" o:ole="">
            <v:imagedata r:id="rId36" o:title=""/>
          </v:shape>
          <o:OLEObject Type="Embed" ProgID="Equation.DSMT4" ShapeID="_x0000_i1031" DrawAspect="Content" ObjectID="_1551195474" r:id="rId37"/>
        </w:object>
      </w:r>
    </w:p>
    <w:p w:rsidR="009D72B8" w:rsidRDefault="00842A4C" w:rsidP="009D72B8">
      <w:pPr>
        <w:ind w:left="420" w:firstLine="420"/>
      </w:pPr>
      <w:r>
        <w:t>其中</w:t>
      </w:r>
      <w:r w:rsidR="00805565" w:rsidRPr="00805565">
        <w:rPr>
          <w:position w:val="-16"/>
        </w:rPr>
        <w:object w:dxaOrig="2100" w:dyaOrig="440">
          <v:shape id="_x0000_i1032" type="#_x0000_t75" style="width:106.15pt;height:22.9pt" o:ole="">
            <v:imagedata r:id="rId38" o:title=""/>
          </v:shape>
          <o:OLEObject Type="Embed" ProgID="Equation.DSMT4" ShapeID="_x0000_i1032" DrawAspect="Content" ObjectID="_1551195475" r:id="rId39"/>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9.4pt;height:37.9pt" o:ole="">
            <v:imagedata r:id="rId40" o:title=""/>
          </v:shape>
          <o:OLEObject Type="Embed" ProgID="Equation.DSMT4" ShapeID="_x0000_i1033" DrawAspect="Content" ObjectID="_1551195476" r:id="rId41"/>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3.65pt;height:30.4pt" o:ole="">
            <v:imagedata r:id="rId42" o:title=""/>
          </v:shape>
          <o:OLEObject Type="Embed" ProgID="Equation.DSMT4" ShapeID="_x0000_i1034" DrawAspect="Content" ObjectID="_1551195477" r:id="rId43"/>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1.5pt;height:30.4pt" o:ole="">
            <v:imagedata r:id="rId44" o:title=""/>
          </v:shape>
          <o:OLEObject Type="Embed" ProgID="Equation.DSMT4" ShapeID="_x0000_i1035" DrawAspect="Content" ObjectID="_1551195478" r:id="rId45"/>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5.25pt;height:60.75pt" o:ole="">
            <v:imagedata r:id="rId46" o:title=""/>
          </v:shape>
          <o:OLEObject Type="Embed" ProgID="Equation.DSMT4" ShapeID="_x0000_i1036" DrawAspect="Content" ObjectID="_1551195479" r:id="rId47"/>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4.4pt;height:102.4pt" o:ole="">
            <v:imagedata r:id="rId48" o:title=""/>
          </v:shape>
          <o:OLEObject Type="Embed" ProgID="Equation.DSMT4" ShapeID="_x0000_i1037" DrawAspect="Content" ObjectID="_1551195480" r:id="rId49"/>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2.75pt;height:34.15pt" o:ole="">
            <v:imagedata r:id="rId50" o:title=""/>
          </v:shape>
          <o:OLEObject Type="Embed" ProgID="Equation.DSMT4" ShapeID="_x0000_i1038" DrawAspect="Content" ObjectID="_1551195481" r:id="rId51"/>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w:t>
      </w:r>
      <w:r w:rsidR="00F146AB">
        <w:rPr>
          <w:rFonts w:hint="eastAsia"/>
        </w:rPr>
        <w:t>包含守恒变量的</w:t>
      </w:r>
      <w:r w:rsidR="00877ED8">
        <w:rPr>
          <w:rFonts w:hint="eastAsia"/>
        </w:rPr>
        <w:t>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9.15pt;height:15pt" o:ole="">
            <v:imagedata r:id="rId52" o:title=""/>
          </v:shape>
          <o:OLEObject Type="Embed" ProgID="Equation.DSMT4" ShapeID="_x0000_i1039" DrawAspect="Content" ObjectID="_1551195482" r:id="rId53"/>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5.65pt;height:121.15pt" o:ole="">
            <v:imagedata r:id="rId54" o:title=""/>
          </v:shape>
          <o:OLEObject Type="Embed" ProgID="Equation.DSMT4" ShapeID="_x0000_i1040" DrawAspect="Content" ObjectID="_1551195483" r:id="rId55"/>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w:t>
      </w:r>
      <w:r w:rsidR="00AF4157">
        <w:rPr>
          <w:rFonts w:hint="eastAsia"/>
        </w:rPr>
        <w:lastRenderedPageBreak/>
        <w:t>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56" o:title=""/>
          </v:shape>
          <o:OLEObject Type="Embed" ProgID="Equation.DSMT4" ShapeID="_x0000_i1041" DrawAspect="Content" ObjectID="_1551195484" r:id="rId57"/>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t>2.</w:t>
      </w:r>
      <w:r>
        <w:t>6</w:t>
      </w:r>
      <w:r>
        <w:rPr>
          <w:rFonts w:hint="eastAsia"/>
        </w:rPr>
        <w:t xml:space="preserve"> </w:t>
      </w:r>
      <w:r>
        <w:rPr>
          <w:rFonts w:hint="eastAsia"/>
        </w:rPr>
        <w:t>验证算例</w:t>
      </w:r>
    </w:p>
    <w:p w:rsidR="00697F6D" w:rsidRDefault="00697F6D" w:rsidP="007D08D1">
      <w:pPr>
        <w:ind w:left="420" w:firstLine="420"/>
      </w:pPr>
      <w:r>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42" type="#_x0000_t75" style="width:139.9pt;height:67.9pt" o:ole="">
            <v:imagedata r:id="rId58" o:title=""/>
          </v:shape>
          <o:OLEObject Type="Embed" ProgID="Equation.DSMT4" ShapeID="_x0000_i1042" DrawAspect="Content" ObjectID="_1551195485" r:id="rId59"/>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3" type="#_x0000_t75" style="width:49.15pt;height:36pt" o:ole="">
            <v:imagedata r:id="rId60" o:title=""/>
          </v:shape>
          <o:OLEObject Type="Embed" ProgID="Equation.DSMT4" ShapeID="_x0000_i1043" DrawAspect="Content" ObjectID="_1551195486" r:id="rId61"/>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w:t>
      </w:r>
      <w:r w:rsidR="00287B2D">
        <w:rPr>
          <w:rFonts w:hint="eastAsia"/>
        </w:rPr>
        <w:lastRenderedPageBreak/>
        <w:t>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lastRenderedPageBreak/>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63">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4"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t>2.6.3</w:t>
      </w:r>
      <w:r w:rsidR="00DE6A26">
        <w:t xml:space="preserve"> </w:t>
      </w:r>
      <w:r w:rsidR="00DE6A26">
        <w:rPr>
          <w:rFonts w:hint="eastAsia"/>
        </w:rPr>
        <w:t>无粘</w:t>
      </w:r>
      <w:r w:rsidR="00DE6A26">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w:t>
      </w:r>
      <w:r>
        <w:lastRenderedPageBreak/>
        <w:t>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B77A96" w:rsidRPr="00935C7C" w:rsidRDefault="00B77A96" w:rsidP="00841EB0">
      <w:pPr>
        <w:jc w:val="center"/>
      </w:pPr>
      <w:r w:rsidRPr="00B77A96">
        <w:rPr>
          <w:noProof/>
        </w:rPr>
        <w:drawing>
          <wp:inline distT="0" distB="0" distL="0" distR="0" wp14:anchorId="160B6C5E" wp14:editId="4F491881">
            <wp:extent cx="2429573" cy="2160000"/>
            <wp:effectExtent l="0" t="0" r="889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r w:rsidR="001737C8" w:rsidRPr="001737C8">
        <w:rPr>
          <w:noProof/>
        </w:rPr>
        <w:drawing>
          <wp:inline distT="0" distB="0" distL="0" distR="0" wp14:anchorId="09AF316D" wp14:editId="2107DA7F">
            <wp:extent cx="2429573" cy="2160000"/>
            <wp:effectExtent l="0" t="0" r="889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EC7B6A">
      <w:r>
        <w:rPr>
          <w:rFonts w:hint="eastAsia"/>
        </w:rPr>
        <w:t xml:space="preserve">2.7 </w:t>
      </w:r>
      <w:r>
        <w:rPr>
          <w:rFonts w:hint="eastAsia"/>
        </w:rPr>
        <w:t>本章小结</w:t>
      </w:r>
    </w:p>
    <w:p w:rsidR="00CE3EAC" w:rsidRDefault="002913D0" w:rsidP="00EC7B6A">
      <w:r>
        <w:tab/>
      </w:r>
      <w:r>
        <w:t>本章详细阐述了通量重构方法</w:t>
      </w:r>
      <w:r>
        <w:rPr>
          <w:rFonts w:hint="eastAsia"/>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Pr>
          <w:rFonts w:hint="eastAsia"/>
        </w:rPr>
        <w:t>，因此相对间断伽辽金方法存在一定的计算效率优势。</w:t>
      </w:r>
    </w:p>
    <w:p w:rsidR="00954CAA" w:rsidRDefault="00954CAA" w:rsidP="00EC7B6A">
      <w:r>
        <w:tab/>
      </w:r>
      <w:r>
        <w:t>其次</w:t>
      </w:r>
      <w:r>
        <w:rPr>
          <w:rFonts w:hint="eastAsia"/>
        </w:rPr>
        <w:t>，</w:t>
      </w:r>
      <w:r>
        <w:t>本章介绍了通量重构方法用于纳维</w:t>
      </w:r>
      <w:r>
        <w:rPr>
          <w:rFonts w:hint="eastAsia"/>
        </w:rPr>
        <w:t>-</w:t>
      </w:r>
      <w:r>
        <w:t>斯托克斯方程求解需要处理的一些特殊问题</w:t>
      </w:r>
      <w:r>
        <w:rPr>
          <w:rFonts w:hint="eastAsia"/>
        </w:rPr>
        <w:t>，</w:t>
      </w:r>
      <w:r>
        <w:t>包括粘性项处理</w:t>
      </w:r>
      <w:r>
        <w:rPr>
          <w:rFonts w:hint="eastAsia"/>
        </w:rPr>
        <w:t>、</w:t>
      </w:r>
      <w:r>
        <w:t>曲边网格处理和高精度时间推进</w:t>
      </w:r>
      <w:r w:rsidR="0045258A">
        <w:rPr>
          <w:rFonts w:hint="eastAsia"/>
        </w:rPr>
        <w:t>方法。</w:t>
      </w:r>
    </w:p>
    <w:p w:rsidR="00182038" w:rsidRDefault="00182038" w:rsidP="00EC7B6A">
      <w:r>
        <w:tab/>
      </w:r>
      <w:r>
        <w:t>最后</w:t>
      </w:r>
      <w:r>
        <w:rPr>
          <w:rFonts w:hint="eastAsia"/>
        </w:rPr>
        <w:t>，</w:t>
      </w:r>
      <w:r>
        <w:t>本章通过等熵涡流动</w:t>
      </w:r>
      <w:r>
        <w:rPr>
          <w:rFonts w:hint="eastAsia"/>
        </w:rPr>
        <w:t>、</w:t>
      </w:r>
      <w:r>
        <w:t>层流边界层流动和无粘圆柱绕流三个简单算例验证并测试了</w:t>
      </w:r>
      <w:r>
        <w:rPr>
          <w:rFonts w:hint="eastAsia"/>
        </w:rPr>
        <w:t>通量重构</w:t>
      </w:r>
      <w:r>
        <w:t>方法</w:t>
      </w:r>
      <w:r>
        <w:rPr>
          <w:rFonts w:hint="eastAsia"/>
        </w:rPr>
        <w:t>和</w:t>
      </w:r>
      <w:r>
        <w:t>本文使用的</w:t>
      </w:r>
      <w:r>
        <w:t>MUSIC</w:t>
      </w:r>
      <w:r>
        <w:t>求解程序的可靠性和精确性。</w:t>
      </w:r>
    </w:p>
    <w:p w:rsidR="002913D0" w:rsidRDefault="002913D0" w:rsidP="00EC7B6A"/>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0206BE" w:rsidRDefault="000206BE" w:rsidP="00EC7B6A">
      <w:pPr>
        <w:rPr>
          <w:rFonts w:hint="eastAsia"/>
        </w:rPr>
      </w:pPr>
      <w:r>
        <w:rPr>
          <w:rFonts w:hint="eastAsia"/>
        </w:rPr>
        <w:t xml:space="preserve">3.1.1 </w:t>
      </w:r>
      <w:r w:rsidR="002A207F">
        <w:rPr>
          <w:rFonts w:hint="eastAsia"/>
        </w:rPr>
        <w:t>大涡模拟概述</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4" type="#_x0000_t75" style="width:85.9pt;height:24pt" o:ole="">
            <v:imagedata r:id="rId67" o:title=""/>
          </v:shape>
          <o:OLEObject Type="Embed" ProgID="Equation.DSMT4" ShapeID="_x0000_i1044" DrawAspect="Content" ObjectID="_1551195487" r:id="rId68"/>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lastRenderedPageBreak/>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D10F59" w:rsidRDefault="00D10F59" w:rsidP="00D10F59">
      <w:pPr>
        <w:rPr>
          <w:rFonts w:hint="eastAsia"/>
        </w:rPr>
      </w:pPr>
      <w:r>
        <w:rPr>
          <w:rFonts w:hint="eastAsia"/>
        </w:rPr>
        <w:t>3</w:t>
      </w:r>
      <w:r>
        <w:t xml:space="preserve">.1.2 </w:t>
      </w:r>
      <w:r w:rsidR="00CA4512">
        <w:t>通量重构方法的亚网格粘性系数分析</w:t>
      </w:r>
    </w:p>
    <w:p w:rsidR="00A22E91" w:rsidRDefault="00A22E91" w:rsidP="00593298">
      <w:pPr>
        <w:ind w:firstLine="420"/>
      </w:pPr>
      <w:r>
        <w:t>为分析基于通量重构方法的隐式大涡模拟</w:t>
      </w:r>
      <w:r>
        <w:rPr>
          <w:rFonts w:hint="eastAsia"/>
        </w:rPr>
        <w:t>，</w:t>
      </w:r>
      <w:r>
        <w:t>本节</w:t>
      </w:r>
      <w:r w:rsidR="00271350">
        <w:rPr>
          <w:rFonts w:hint="eastAsia"/>
        </w:rPr>
        <w:t>对</w:t>
      </w:r>
      <w:r w:rsidR="00187447">
        <w:t>其亚</w:t>
      </w:r>
      <w:r w:rsidR="0033532B">
        <w:rPr>
          <w:rFonts w:hint="eastAsia"/>
        </w:rPr>
        <w:t>网格</w:t>
      </w:r>
      <w:r w:rsidR="00187447">
        <w:t>粘性系数</w:t>
      </w:r>
      <w:r w:rsidR="00271350">
        <w:t>进行定性分析</w:t>
      </w:r>
      <w:r w:rsidR="00A56765">
        <w:rPr>
          <w:rFonts w:hint="eastAsia"/>
        </w:rPr>
        <w:t>。</w:t>
      </w:r>
      <w:r w:rsidR="00D93023" w:rsidRPr="00D93023">
        <w:t>Domaradzki</w:t>
      </w:r>
      <w:r w:rsidR="00D93023" w:rsidRPr="00D93023">
        <w:rPr>
          <w:color w:val="FF0000"/>
        </w:rPr>
        <w:t>[]</w:t>
      </w:r>
      <w:r w:rsidR="00D93023">
        <w:t>等人提出</w:t>
      </w:r>
      <w:r w:rsidR="00D93023">
        <w:rPr>
          <w:rFonts w:hint="eastAsia"/>
        </w:rPr>
        <w:t>，</w:t>
      </w:r>
      <w:r w:rsidR="00D93023">
        <w:t>可以采用以下</w:t>
      </w:r>
      <w:r w:rsidR="007A240B">
        <w:t>方程估算数值方法用于隐式大涡模拟时的亚网格粘性系数</w:t>
      </w:r>
      <w:r w:rsidR="007A240B">
        <w:rPr>
          <w:rFonts w:hint="eastAsia"/>
        </w:rPr>
        <w:t>：</w:t>
      </w:r>
    </w:p>
    <w:p w:rsidR="00A5663D" w:rsidRDefault="00A5663D" w:rsidP="00A5663D">
      <w:pPr>
        <w:ind w:firstLine="420"/>
        <w:jc w:val="center"/>
      </w:pPr>
      <w:r w:rsidRPr="00A5663D">
        <w:object w:dxaOrig="1920" w:dyaOrig="740">
          <v:shape id="_x0000_i1045" type="#_x0000_t75" style="width:96pt;height:37.15pt" o:ole="">
            <v:imagedata r:id="rId69" o:title=""/>
          </v:shape>
          <o:OLEObject Type="Embed" ProgID="Equation.DSMT4" ShapeID="_x0000_i1045" DrawAspect="Content" ObjectID="_1551195488" r:id="rId70"/>
        </w:object>
      </w:r>
    </w:p>
    <w:p w:rsidR="00A22E91" w:rsidRDefault="00A5663D" w:rsidP="00593298">
      <w:pPr>
        <w:ind w:firstLine="420"/>
      </w:pPr>
      <w:r>
        <w:rPr>
          <w:rFonts w:hint="eastAsia"/>
        </w:rPr>
        <w:t>其中，</w:t>
      </w:r>
      <w:r>
        <w:rPr>
          <w:rFonts w:hint="eastAsia"/>
        </w:rPr>
        <w:t>k</w:t>
      </w:r>
      <w:r>
        <w:rPr>
          <w:rFonts w:hint="eastAsia"/>
        </w:rPr>
        <w:t>为波数，</w:t>
      </w:r>
      <w:r w:rsidR="00AC3441" w:rsidRPr="00AC3441">
        <w:rPr>
          <w:position w:val="-12"/>
        </w:rPr>
        <w:object w:dxaOrig="440" w:dyaOrig="360">
          <v:shape id="_x0000_i1046" type="#_x0000_t75" style="width:22.15pt;height:18pt" o:ole="">
            <v:imagedata r:id="rId71" o:title=""/>
          </v:shape>
          <o:OLEObject Type="Embed" ProgID="Equation.DSMT4" ShapeID="_x0000_i1046" DrawAspect="Content" ObjectID="_1551195489" r:id="rId72"/>
        </w:object>
      </w:r>
      <w:r w:rsidR="00AC3441">
        <w:t>为数值误差</w:t>
      </w:r>
      <w:r w:rsidR="00AC3441">
        <w:rPr>
          <w:rFonts w:hint="eastAsia"/>
        </w:rPr>
        <w:t>，</w:t>
      </w:r>
      <w:r w:rsidR="00874029" w:rsidRPr="00C720BE">
        <w:rPr>
          <w:position w:val="-4"/>
        </w:rPr>
        <w:object w:dxaOrig="240" w:dyaOrig="260">
          <v:shape id="_x0000_i1047" type="#_x0000_t75" style="width:12pt;height:13.15pt" o:ole="">
            <v:imagedata r:id="rId73" o:title=""/>
          </v:shape>
          <o:OLEObject Type="Embed" ProgID="Equation.DSMT4" ShapeID="_x0000_i1047" DrawAspect="Content" ObjectID="_1551195490" r:id="rId74"/>
        </w:object>
      </w:r>
      <w:r w:rsidR="00874029">
        <w:t>为不同波数下的能谱分布</w:t>
      </w:r>
      <w:r w:rsidR="00874029">
        <w:rPr>
          <w:rFonts w:hint="eastAsia"/>
        </w:rPr>
        <w:t>，</w:t>
      </w:r>
      <w:r w:rsidR="00F66879" w:rsidRPr="00C720BE">
        <w:rPr>
          <w:position w:val="-12"/>
        </w:rPr>
        <w:object w:dxaOrig="440" w:dyaOrig="360">
          <v:shape id="_x0000_i1048" type="#_x0000_t75" style="width:22.15pt;height:18pt" o:ole="">
            <v:imagedata r:id="rId75" o:title=""/>
          </v:shape>
          <o:OLEObject Type="Embed" ProgID="Equation.DSMT4" ShapeID="_x0000_i1048" DrawAspect="Content" ObjectID="_1551195491" r:id="rId76"/>
        </w:object>
      </w:r>
      <w:r w:rsidR="00F66879">
        <w:t>为</w:t>
      </w:r>
      <w:r w:rsidR="005B775B">
        <w:t>等效亚网格粘性系数</w:t>
      </w:r>
      <w:r w:rsidR="005B775B">
        <w:rPr>
          <w:rFonts w:hint="eastAsia"/>
        </w:rPr>
        <w:t>。</w:t>
      </w:r>
      <w:r w:rsidR="005B775B">
        <w:t>本节假设网格尺度处于惯性子区</w:t>
      </w:r>
      <w:r w:rsidR="005B775B">
        <w:rPr>
          <w:rFonts w:hint="eastAsia"/>
        </w:rPr>
        <w:t>，能谱与波数存在简单的正比关系：</w:t>
      </w:r>
    </w:p>
    <w:p w:rsidR="00AC40D1" w:rsidRDefault="00AC40D1" w:rsidP="00AC40D1">
      <w:pPr>
        <w:ind w:firstLine="420"/>
        <w:jc w:val="center"/>
      </w:pPr>
      <w:r w:rsidRPr="00AC40D1">
        <w:object w:dxaOrig="1300" w:dyaOrig="620">
          <v:shape id="_x0000_i1049" type="#_x0000_t75" style="width:64.9pt;height:31.15pt" o:ole="">
            <v:imagedata r:id="rId77" o:title=""/>
          </v:shape>
          <o:OLEObject Type="Embed" ProgID="Equation.DSMT4" ShapeID="_x0000_i1049" DrawAspect="Content" ObjectID="_1551195492" r:id="rId78"/>
        </w:object>
      </w:r>
    </w:p>
    <w:p w:rsidR="005B775B" w:rsidRDefault="0014466D" w:rsidP="00593298">
      <w:pPr>
        <w:ind w:firstLine="420"/>
      </w:pPr>
      <w:r>
        <w:rPr>
          <w:rFonts w:hint="eastAsia"/>
        </w:rPr>
        <w:t>数值误差</w:t>
      </w:r>
      <w:r w:rsidR="008A1AF5" w:rsidRPr="00AC3441">
        <w:rPr>
          <w:position w:val="-12"/>
        </w:rPr>
        <w:object w:dxaOrig="440" w:dyaOrig="360">
          <v:shape id="_x0000_i1050" type="#_x0000_t75" style="width:22.15pt;height:18pt" o:ole="">
            <v:imagedata r:id="rId71" o:title=""/>
          </v:shape>
          <o:OLEObject Type="Embed" ProgID="Equation.DSMT4" ShapeID="_x0000_i1050" DrawAspect="Content" ObjectID="_1551195493" r:id="rId79"/>
        </w:object>
      </w:r>
      <w:r>
        <w:rPr>
          <w:rFonts w:hint="eastAsia"/>
        </w:rPr>
        <w:t>采用一维线性波动方程进行估算。</w:t>
      </w:r>
      <w:r w:rsidR="004216D6">
        <w:rPr>
          <w:rFonts w:hint="eastAsia"/>
        </w:rPr>
        <w:t>考虑以下</w:t>
      </w:r>
      <w:r w:rsidR="0080788A">
        <w:rPr>
          <w:rFonts w:hint="eastAsia"/>
        </w:rPr>
        <w:t>波动方程：</w:t>
      </w:r>
    </w:p>
    <w:p w:rsidR="0080788A" w:rsidRDefault="0080788A" w:rsidP="0080788A">
      <w:pPr>
        <w:ind w:firstLine="420"/>
        <w:jc w:val="center"/>
      </w:pPr>
      <w:r w:rsidRPr="0080788A">
        <w:object w:dxaOrig="1200" w:dyaOrig="620">
          <v:shape id="_x0000_i1051" type="#_x0000_t75" style="width:60pt;height:31.15pt" o:ole="">
            <v:imagedata r:id="rId80" o:title=""/>
          </v:shape>
          <o:OLEObject Type="Embed" ProgID="Equation.DSMT4" ShapeID="_x0000_i1051" DrawAspect="Content" ObjectID="_1551195494" r:id="rId81"/>
        </w:object>
      </w:r>
    </w:p>
    <w:p w:rsidR="00556810" w:rsidRDefault="00D3790A" w:rsidP="00556810">
      <w:pPr>
        <w:ind w:firstLine="420"/>
      </w:pPr>
      <w:r>
        <w:t>在初始条件</w:t>
      </w:r>
      <w:r w:rsidR="00556810" w:rsidRPr="00556810">
        <w:rPr>
          <w:position w:val="-14"/>
        </w:rPr>
        <w:object w:dxaOrig="1180" w:dyaOrig="400">
          <v:shape id="_x0000_i1052" type="#_x0000_t75" style="width:58.9pt;height:19.9pt" o:ole="">
            <v:imagedata r:id="rId82" o:title=""/>
          </v:shape>
          <o:OLEObject Type="Embed" ProgID="Equation.DSMT4" ShapeID="_x0000_i1052" DrawAspect="Content" ObjectID="_1551195495" r:id="rId83"/>
        </w:object>
      </w:r>
      <w:r w:rsidR="00556810">
        <w:t>下</w:t>
      </w:r>
      <w:r w:rsidR="00556810">
        <w:rPr>
          <w:rFonts w:hint="eastAsia"/>
        </w:rPr>
        <w:t>，其精确解为：</w:t>
      </w:r>
    </w:p>
    <w:p w:rsidR="0020603A" w:rsidRDefault="00556810" w:rsidP="00A27A69">
      <w:pPr>
        <w:ind w:firstLine="420"/>
        <w:jc w:val="center"/>
      </w:pPr>
      <w:r w:rsidRPr="00556810">
        <w:object w:dxaOrig="1820" w:dyaOrig="420">
          <v:shape id="_x0000_i1053" type="#_x0000_t75" style="width:91.15pt;height:21pt" o:ole="">
            <v:imagedata r:id="rId84" o:title=""/>
          </v:shape>
          <o:OLEObject Type="Embed" ProgID="Equation.DSMT4" ShapeID="_x0000_i1053" DrawAspect="Content" ObjectID="_1551195496" r:id="rId85"/>
        </w:object>
      </w:r>
    </w:p>
    <w:p w:rsidR="000F2AAD" w:rsidRDefault="000B07CB" w:rsidP="000F2AAD">
      <w:pPr>
        <w:ind w:firstLine="420"/>
      </w:pPr>
      <w:r>
        <w:t>若数值解是精确的</w:t>
      </w:r>
      <w:r>
        <w:rPr>
          <w:rFonts w:hint="eastAsia"/>
        </w:rPr>
        <w:t>，</w:t>
      </w:r>
      <w:r w:rsidR="00960460">
        <w:rPr>
          <w:rFonts w:hint="eastAsia"/>
        </w:rPr>
        <w:t>任意时刻</w:t>
      </w:r>
      <w:r>
        <w:t>相邻单元的数值解之间满足以下关系式</w:t>
      </w:r>
      <w:r>
        <w:rPr>
          <w:rFonts w:hint="eastAsia"/>
        </w:rPr>
        <w:t>：</w:t>
      </w:r>
    </w:p>
    <w:p w:rsidR="000B07CB" w:rsidRDefault="000B07CB" w:rsidP="000B07CB">
      <w:pPr>
        <w:ind w:firstLine="420"/>
        <w:jc w:val="center"/>
      </w:pPr>
      <w:r w:rsidRPr="000B07CB">
        <w:object w:dxaOrig="1359" w:dyaOrig="400">
          <v:shape id="_x0000_i1054" type="#_x0000_t75" style="width:67.9pt;height:19.9pt" o:ole="">
            <v:imagedata r:id="rId86" o:title=""/>
          </v:shape>
          <o:OLEObject Type="Embed" ProgID="Equation.DSMT4" ShapeID="_x0000_i1054" DrawAspect="Content" ObjectID="_1551195497" r:id="rId87"/>
        </w:object>
      </w:r>
    </w:p>
    <w:p w:rsidR="00363DEC" w:rsidRDefault="002D4DDB" w:rsidP="00C52B52">
      <w:pPr>
        <w:ind w:firstLine="420"/>
      </w:pPr>
      <w:r>
        <w:t>对于通量重构方法而言</w:t>
      </w:r>
      <w:r>
        <w:rPr>
          <w:rFonts w:hint="eastAsia"/>
        </w:rPr>
        <w:t>，</w:t>
      </w:r>
      <w:r w:rsidR="009F6ACF">
        <w:rPr>
          <w:rFonts w:hint="eastAsia"/>
        </w:rPr>
        <w:t>相邻单元</w:t>
      </w:r>
      <w:r w:rsidR="00837B6B">
        <w:rPr>
          <w:rFonts w:hint="eastAsia"/>
        </w:rPr>
        <w:t>间通过</w:t>
      </w:r>
      <w:r w:rsidR="00E436CC">
        <w:rPr>
          <w:rFonts w:hint="eastAsia"/>
        </w:rPr>
        <w:t>通量修正相联系</w:t>
      </w:r>
      <w:r w:rsidR="00436422">
        <w:rPr>
          <w:rFonts w:hint="eastAsia"/>
        </w:rPr>
        <w:t>，而在同一单元内，求解点之间通过重构多项式联系</w:t>
      </w:r>
      <w:r w:rsidR="0022427A">
        <w:rPr>
          <w:rFonts w:hint="eastAsia"/>
        </w:rPr>
        <w:t>。</w:t>
      </w:r>
      <w:r w:rsidR="007A5C1A">
        <w:rPr>
          <w:rFonts w:hint="eastAsia"/>
        </w:rPr>
        <w:t>对线性对流方程而言，由于方程的迎风特性，</w:t>
      </w:r>
      <w:r w:rsidR="00C573C3">
        <w:rPr>
          <w:rFonts w:hint="eastAsia"/>
        </w:rPr>
        <w:t>本单元仅和上游单元相关。因此，</w:t>
      </w:r>
      <w:r w:rsidR="0022427A">
        <w:rPr>
          <w:rFonts w:hint="eastAsia"/>
        </w:rPr>
        <w:t>这些求解点之间的关系式可以写成以下矩阵形式：</w:t>
      </w:r>
    </w:p>
    <w:p w:rsidR="00C52B52" w:rsidRDefault="00A71563" w:rsidP="00363DEC">
      <w:pPr>
        <w:ind w:firstLine="420"/>
        <w:jc w:val="center"/>
      </w:pPr>
      <w:r w:rsidRPr="00363DEC">
        <w:rPr>
          <w:position w:val="-12"/>
        </w:rPr>
        <w:object w:dxaOrig="1820" w:dyaOrig="360">
          <v:shape id="_x0000_i1055" type="#_x0000_t75" style="width:91.15pt;height:18pt" o:ole="">
            <v:imagedata r:id="rId88" o:title=""/>
          </v:shape>
          <o:OLEObject Type="Embed" ProgID="Equation.DSMT4" ShapeID="_x0000_i1055" DrawAspect="Content" ObjectID="_1551195498" r:id="rId89"/>
        </w:object>
      </w:r>
    </w:p>
    <w:p w:rsidR="00E62659" w:rsidRDefault="004E4A97" w:rsidP="00C52B52">
      <w:pPr>
        <w:ind w:firstLine="420"/>
      </w:pPr>
      <w:r>
        <w:rPr>
          <w:rFonts w:hint="eastAsia"/>
        </w:rPr>
        <w:t>其中</w:t>
      </w:r>
      <w:r w:rsidRPr="00C720BE">
        <w:rPr>
          <w:position w:val="-12"/>
        </w:rPr>
        <w:object w:dxaOrig="260" w:dyaOrig="360">
          <v:shape id="_x0000_i1056" type="#_x0000_t75" style="width:13.15pt;height:18pt" o:ole="">
            <v:imagedata r:id="rId90" o:title=""/>
          </v:shape>
          <o:OLEObject Type="Embed" ProgID="Equation.DSMT4" ShapeID="_x0000_i1056" DrawAspect="Content" ObjectID="_1551195499" r:id="rId91"/>
        </w:object>
      </w:r>
      <w:r>
        <w:t>表示</w:t>
      </w:r>
      <w:r>
        <w:t>i</w:t>
      </w:r>
      <w:r>
        <w:t>单元内各个通量点的值</w:t>
      </w:r>
      <w:r>
        <w:rPr>
          <w:rFonts w:hint="eastAsia"/>
        </w:rPr>
        <w:t>，</w:t>
      </w:r>
      <w:r w:rsidR="00A71563" w:rsidRPr="00C720BE">
        <w:rPr>
          <w:position w:val="-12"/>
        </w:rPr>
        <w:object w:dxaOrig="380" w:dyaOrig="360">
          <v:shape id="_x0000_i1057" type="#_x0000_t75" style="width:19.15pt;height:18pt" o:ole="">
            <v:imagedata r:id="rId92" o:title=""/>
          </v:shape>
          <o:OLEObject Type="Embed" ProgID="Equation.DSMT4" ShapeID="_x0000_i1057" DrawAspect="Content" ObjectID="_1551195500" r:id="rId93"/>
        </w:object>
      </w:r>
      <w:r w:rsidR="00A71563">
        <w:t>和</w:t>
      </w:r>
      <w:r w:rsidR="0087263A" w:rsidRPr="00C720BE">
        <w:rPr>
          <w:position w:val="-12"/>
        </w:rPr>
        <w:object w:dxaOrig="320" w:dyaOrig="360">
          <v:shape id="_x0000_i1058" type="#_x0000_t75" style="width:16.15pt;height:18pt" o:ole="">
            <v:imagedata r:id="rId94" o:title=""/>
          </v:shape>
          <o:OLEObject Type="Embed" ProgID="Equation.DSMT4" ShapeID="_x0000_i1058" DrawAspect="Content" ObjectID="_1551195501" r:id="rId95"/>
        </w:object>
      </w:r>
      <w:r w:rsidR="0087263A">
        <w:t>分别表示通量重构方法中</w:t>
      </w:r>
      <w:r w:rsidR="0087263A">
        <w:rPr>
          <w:rFonts w:hint="eastAsia"/>
        </w:rPr>
        <w:t>，</w:t>
      </w:r>
      <w:r w:rsidR="00775CB0">
        <w:t>相邻单元和本单元的</w:t>
      </w:r>
      <w:r w:rsidR="0087263A">
        <w:t>系数</w:t>
      </w:r>
      <w:r w:rsidR="00FA3ACB">
        <w:t>矩阵</w:t>
      </w:r>
      <w:r w:rsidR="0087263A">
        <w:rPr>
          <w:rFonts w:hint="eastAsia"/>
        </w:rPr>
        <w:t>。</w:t>
      </w:r>
      <w:r w:rsidR="00FE70A4">
        <w:rPr>
          <w:rFonts w:hint="eastAsia"/>
        </w:rPr>
        <w:t>将上述相邻单元的解代入，可得：</w:t>
      </w:r>
    </w:p>
    <w:p w:rsidR="004865CD" w:rsidRDefault="00CA63D2" w:rsidP="00CA63D2">
      <w:pPr>
        <w:ind w:firstLine="420"/>
        <w:jc w:val="center"/>
      </w:pPr>
      <w:r w:rsidRPr="00CA63D2">
        <w:object w:dxaOrig="1579" w:dyaOrig="380">
          <v:shape id="_x0000_i1059" type="#_x0000_t75" style="width:79.15pt;height:19.15pt" o:ole="">
            <v:imagedata r:id="rId96" o:title=""/>
          </v:shape>
          <o:OLEObject Type="Embed" ProgID="Equation.DSMT4" ShapeID="_x0000_i1059" DrawAspect="Content" ObjectID="_1551195502" r:id="rId97"/>
        </w:object>
      </w:r>
    </w:p>
    <w:p w:rsidR="009F79E6" w:rsidRPr="00EB1D1D" w:rsidRDefault="000A74A7" w:rsidP="009F79E6">
      <w:pPr>
        <w:ind w:firstLine="420"/>
      </w:pPr>
      <w:r>
        <w:t>这一矩阵的特征值即反映了通量重构方法的数值特性</w:t>
      </w:r>
      <w:r>
        <w:rPr>
          <w:rFonts w:hint="eastAsia"/>
        </w:rPr>
        <w:t>。</w:t>
      </w:r>
      <w:r w:rsidR="00FA3ACB">
        <w:t>对于</w:t>
      </w:r>
      <w:r w:rsidR="00FA3ACB">
        <w:t>n</w:t>
      </w:r>
      <w:r w:rsidR="00FA3ACB">
        <w:rPr>
          <w:rFonts w:hint="eastAsia"/>
        </w:rPr>
        <w:t>阶通量重构方法而言</w:t>
      </w:r>
      <w:r w:rsidR="00FA730B">
        <w:rPr>
          <w:rFonts w:hint="eastAsia"/>
        </w:rPr>
        <w:t>，这一矩阵规模是</w:t>
      </w:r>
      <w:r w:rsidR="00DB5F8B">
        <w:rPr>
          <w:rFonts w:hint="eastAsia"/>
        </w:rPr>
        <w:t>n</w:t>
      </w:r>
      <w:r w:rsidR="00DB5F8B">
        <w:rPr>
          <w:rFonts w:hint="eastAsia"/>
        </w:rPr>
        <w:t>×</w:t>
      </w:r>
      <w:r w:rsidR="00DB5F8B">
        <w:rPr>
          <w:rFonts w:hint="eastAsia"/>
        </w:rPr>
        <w:t>n</w:t>
      </w:r>
      <w:r w:rsidR="00DB5F8B">
        <w:rPr>
          <w:rFonts w:hint="eastAsia"/>
        </w:rPr>
        <w:t>，共有</w:t>
      </w:r>
      <w:r w:rsidR="00DB5F8B">
        <w:rPr>
          <w:rFonts w:hint="eastAsia"/>
        </w:rPr>
        <w:t>n</w:t>
      </w:r>
      <w:r w:rsidR="00DB5F8B">
        <w:rPr>
          <w:rFonts w:hint="eastAsia"/>
        </w:rPr>
        <w:t>个特征值</w:t>
      </w:r>
      <w:r w:rsidR="00C1389C">
        <w:rPr>
          <w:rFonts w:hint="eastAsia"/>
        </w:rPr>
        <w:t>，其中仅有一个特征值反映了其主要性质，其他特征值均为次要特征值。</w:t>
      </w:r>
      <w:r w:rsidR="00581BC2">
        <w:rPr>
          <w:rFonts w:hint="eastAsia"/>
        </w:rPr>
        <w:t>数值计算中</w:t>
      </w:r>
      <w:r w:rsidR="0075468A">
        <w:rPr>
          <w:rFonts w:hint="eastAsia"/>
        </w:rPr>
        <w:t>，只需将初始条件中的参数</w:t>
      </w:r>
      <w:r w:rsidR="0075468A" w:rsidRPr="00C720BE">
        <w:rPr>
          <w:position w:val="-6"/>
        </w:rPr>
        <w:object w:dxaOrig="240" w:dyaOrig="220">
          <v:shape id="_x0000_i1060" type="#_x0000_t75" style="width:12pt;height:10.9pt" o:ole="">
            <v:imagedata r:id="rId98" o:title=""/>
          </v:shape>
          <o:OLEObject Type="Embed" ProgID="Equation.DSMT4" ShapeID="_x0000_i1060" DrawAspect="Content" ObjectID="_1551195503" r:id="rId99"/>
        </w:object>
      </w:r>
      <w:r w:rsidR="0075468A">
        <w:t>取为不同值</w:t>
      </w:r>
      <w:r w:rsidR="0075468A">
        <w:rPr>
          <w:rFonts w:hint="eastAsia"/>
        </w:rPr>
        <w:t>，</w:t>
      </w:r>
      <w:r w:rsidR="0075468A">
        <w:t>即可得到</w:t>
      </w:r>
      <w:r w:rsidR="0075468A">
        <w:rPr>
          <w:rFonts w:hint="eastAsia"/>
        </w:rPr>
        <w:t>通量重构</w:t>
      </w:r>
      <w:r w:rsidR="0075468A">
        <w:t>方法</w:t>
      </w:r>
      <w:r w:rsidR="002C4CDB">
        <w:rPr>
          <w:rFonts w:hint="eastAsia"/>
        </w:rPr>
        <w:t>在对应</w:t>
      </w:r>
      <w:r w:rsidR="002C4CDB">
        <w:t>条件下的</w:t>
      </w:r>
      <w:r w:rsidR="002C4CDB">
        <w:rPr>
          <w:rFonts w:hint="eastAsia"/>
        </w:rPr>
        <w:t>色散</w:t>
      </w:r>
      <w:r w:rsidR="002C4CDB">
        <w:t>与耗散特性。</w:t>
      </w:r>
      <w:r w:rsidR="00BB6C65">
        <w:rPr>
          <w:rFonts w:hint="eastAsia"/>
        </w:rPr>
        <w:t>由于单元内</w:t>
      </w:r>
      <w:r w:rsidR="00BB6C65">
        <w:t>存在多个求解点，</w:t>
      </w:r>
      <w:r w:rsidR="00AC4B5F">
        <w:rPr>
          <w:rFonts w:hint="eastAsia"/>
        </w:rPr>
        <w:t>n</w:t>
      </w:r>
      <w:r w:rsidR="00AC4B5F">
        <w:rPr>
          <w:rFonts w:hint="eastAsia"/>
        </w:rPr>
        <w:t>阶</w:t>
      </w:r>
      <w:r w:rsidR="00BB6C65">
        <w:t>通量重构的</w:t>
      </w:r>
      <w:r w:rsidR="00AC4B5F">
        <w:rPr>
          <w:rFonts w:hint="eastAsia"/>
        </w:rPr>
        <w:t>解析</w:t>
      </w:r>
      <w:r w:rsidR="00AC4B5F">
        <w:t>波数可以达到</w:t>
      </w:r>
      <w:r w:rsidR="00AC4B5F" w:rsidRPr="00AC4B5F">
        <w:rPr>
          <w:position w:val="-6"/>
        </w:rPr>
        <w:object w:dxaOrig="340" w:dyaOrig="220">
          <v:shape id="_x0000_i1061" type="#_x0000_t75" style="width:16.9pt;height:10.9pt" o:ole="">
            <v:imagedata r:id="rId100" o:title=""/>
          </v:shape>
          <o:OLEObject Type="Embed" ProgID="Equation.DSMT4" ShapeID="_x0000_i1061" DrawAspect="Content" ObjectID="_1551195504" r:id="rId101"/>
        </w:object>
      </w:r>
      <w:r w:rsidR="00AC4B5F">
        <w:rPr>
          <w:rFonts w:hint="eastAsia"/>
        </w:rPr>
        <w:t>。</w:t>
      </w:r>
      <w:r w:rsidR="00EB1D1D">
        <w:rPr>
          <w:rFonts w:hint="eastAsia"/>
        </w:rPr>
        <w:t>本节的分析中将耗散特性作为上述分析中的数值误差，以类比</w:t>
      </w:r>
      <w:r w:rsidR="00EB1D1D">
        <w:rPr>
          <w:rFonts w:hint="eastAsia"/>
        </w:rPr>
        <w:t>S</w:t>
      </w:r>
      <w:r w:rsidR="00EB1D1D">
        <w:t>magorinsky</w:t>
      </w:r>
      <w:r w:rsidR="00EB1D1D">
        <w:t>模式的亚网格粘性特性</w:t>
      </w:r>
      <w:r w:rsidR="00EB1D1D">
        <w:rPr>
          <w:rFonts w:hint="eastAsia"/>
        </w:rPr>
        <w:t>。</w:t>
      </w:r>
    </w:p>
    <w:p w:rsidR="0090195C" w:rsidRPr="0090195C" w:rsidRDefault="0090195C" w:rsidP="009F79E6">
      <w:pPr>
        <w:ind w:firstLine="420"/>
      </w:pPr>
      <w:r>
        <w:t>本节以三阶通量重构为例</w:t>
      </w:r>
      <w:r>
        <w:rPr>
          <w:rFonts w:hint="eastAsia"/>
        </w:rPr>
        <w:t>，采用上述方法进行分析，得到等效亚网格粘性系数如</w:t>
      </w:r>
      <w:r w:rsidRPr="00C5179C">
        <w:rPr>
          <w:rFonts w:hint="eastAsia"/>
          <w:color w:val="FF0000"/>
        </w:rPr>
        <w:t>下</w:t>
      </w:r>
      <w:r w:rsidR="00CA415B" w:rsidRPr="00C5179C">
        <w:rPr>
          <w:rFonts w:hint="eastAsia"/>
          <w:color w:val="FF0000"/>
        </w:rPr>
        <w:t>图</w:t>
      </w:r>
      <w:r w:rsidR="00CA415B">
        <w:rPr>
          <w:rFonts w:hint="eastAsia"/>
        </w:rPr>
        <w:t>所示。</w:t>
      </w:r>
      <w:r w:rsidR="00C5179C">
        <w:rPr>
          <w:rFonts w:hint="eastAsia"/>
        </w:rPr>
        <w:t>图中，在大于网格尺度的波数范围内，通量重构方法的等效粘性系数很小，</w:t>
      </w:r>
      <w:r w:rsidR="00EB1D1D">
        <w:rPr>
          <w:rFonts w:hint="eastAsia"/>
        </w:rPr>
        <w:t>表明其对于大尺度流动结构的解析影响甚微；而在小于网格尺度的波数范围内，等效粘性系数随波速增加迅速升高，表明其可以通过数值</w:t>
      </w:r>
      <w:r w:rsidR="00B362D9">
        <w:rPr>
          <w:rFonts w:hint="eastAsia"/>
        </w:rPr>
        <w:t>特性将</w:t>
      </w:r>
      <w:r w:rsidR="00865259">
        <w:rPr>
          <w:rFonts w:hint="eastAsia"/>
        </w:rPr>
        <w:t>亚网格尺度的湍流</w:t>
      </w:r>
      <w:r w:rsidR="00B362D9">
        <w:rPr>
          <w:rFonts w:hint="eastAsia"/>
        </w:rPr>
        <w:t>模化为解</w:t>
      </w:r>
      <w:r w:rsidR="003E194E">
        <w:rPr>
          <w:rFonts w:hint="eastAsia"/>
        </w:rPr>
        <w:t>析尺度上的粘性，且波长越小的湍流被模化为粘性系数越大的数值作用</w:t>
      </w:r>
      <w:r w:rsidR="00865259">
        <w:rPr>
          <w:rFonts w:hint="eastAsia"/>
        </w:rPr>
        <w:t>。</w:t>
      </w:r>
      <w:r w:rsidR="001D2166">
        <w:rPr>
          <w:rFonts w:hint="eastAsia"/>
        </w:rPr>
        <w:t>而在解析尺度极限附近，</w:t>
      </w:r>
      <w:r w:rsidR="00D67CBD">
        <w:rPr>
          <w:rFonts w:hint="eastAsia"/>
        </w:rPr>
        <w:t>等效粘性系数会出现下降，</w:t>
      </w:r>
      <w:r w:rsidR="00DE7448">
        <w:rPr>
          <w:rFonts w:hint="eastAsia"/>
        </w:rPr>
        <w:t>表明</w:t>
      </w:r>
      <w:r w:rsidR="00766A4E">
        <w:rPr>
          <w:rFonts w:hint="eastAsia"/>
        </w:rPr>
        <w:t>三阶</w:t>
      </w:r>
      <w:r w:rsidR="00DE7448">
        <w:rPr>
          <w:rFonts w:hint="eastAsia"/>
        </w:rPr>
        <w:t>通量重构方法对于这一尺度的湍流脉动</w:t>
      </w:r>
      <w:r w:rsidR="00766A4E">
        <w:rPr>
          <w:rFonts w:hint="eastAsia"/>
        </w:rPr>
        <w:t>可能出现模化不足。</w:t>
      </w:r>
    </w:p>
    <w:p w:rsidR="0014466D" w:rsidRDefault="0090195C" w:rsidP="0090195C">
      <w:pPr>
        <w:ind w:firstLine="420"/>
        <w:jc w:val="center"/>
      </w:pPr>
      <w:r w:rsidRPr="0090195C">
        <w:rPr>
          <w:noProof/>
        </w:rPr>
        <w:lastRenderedPageBreak/>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F4210F" w:rsidRDefault="00F4210F" w:rsidP="00F4210F">
      <w:pPr>
        <w:rPr>
          <w:rFonts w:hint="eastAsia"/>
        </w:rPr>
      </w:pPr>
      <w:r>
        <w:rPr>
          <w:rFonts w:hint="eastAsia"/>
        </w:rPr>
        <w:t>3</w:t>
      </w:r>
      <w:r>
        <w:t xml:space="preserve">.1.3 </w:t>
      </w:r>
      <w:r>
        <w:t>圆柱绕流算例验证</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694205" w:rsidRPr="00FB250A">
        <w:rPr>
          <w:rFonts w:hint="eastAsia"/>
          <w:color w:val="FF0000"/>
        </w:rPr>
        <w:t>[]</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893A9F">
        <w:t>圆柱上下速度最高处</w:t>
      </w:r>
      <w:r w:rsidR="00E42275">
        <w:rPr>
          <w:rFonts w:hint="eastAsia"/>
        </w:rPr>
        <w:t>附近发生</w:t>
      </w:r>
      <w:r w:rsidR="00F02B05">
        <w:rPr>
          <w:rFonts w:hint="eastAsia"/>
        </w:rPr>
        <w:t>不对称的非定常</w:t>
      </w:r>
      <w:r w:rsidR="00E42275">
        <w:rPr>
          <w:rFonts w:hint="eastAsia"/>
        </w:rPr>
        <w:t>流动分离</w:t>
      </w:r>
      <w:r w:rsidR="00946E2E">
        <w:rPr>
          <w:rFonts w:hint="eastAsia"/>
        </w:rPr>
        <w:t>。</w:t>
      </w:r>
      <w:r w:rsidR="00B310AE">
        <w:rPr>
          <w:rFonts w:hint="eastAsia"/>
        </w:rPr>
        <w:t>分离后的</w:t>
      </w:r>
      <w:r w:rsidR="00946E2E">
        <w:rPr>
          <w:rFonts w:hint="eastAsia"/>
        </w:rPr>
        <w:t>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w:t>
      </w:r>
      <w:r w:rsidR="00613CAF">
        <w:rPr>
          <w:rFonts w:hint="eastAsia"/>
        </w:rPr>
        <w:t>法向</w:t>
      </w:r>
      <w:r w:rsidR="00933C82">
        <w:rPr>
          <w:rFonts w:hint="eastAsia"/>
        </w:rPr>
        <w:t>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9F1BDD">
        <w:rPr>
          <w:rFonts w:hint="eastAsia"/>
        </w:rPr>
        <w:t>，以避免边界条件处理带来的</w:t>
      </w:r>
      <w:r w:rsidR="003C18B8">
        <w:rPr>
          <w:rFonts w:hint="eastAsia"/>
        </w:rPr>
        <w:t>额外</w:t>
      </w:r>
      <w:r w:rsidR="009F1BDD">
        <w:rPr>
          <w:rFonts w:hint="eastAsia"/>
        </w:rPr>
        <w:t>三维效应</w:t>
      </w:r>
      <w:r w:rsidR="004139F9">
        <w:rPr>
          <w:rFonts w:hint="eastAsia"/>
        </w:rPr>
        <w:t>。</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lastRenderedPageBreak/>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10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62" type="#_x0000_t75" style="width:312pt;height:50.25pt" o:ole="">
            <v:imagedata r:id="rId105" o:title=""/>
          </v:shape>
          <o:OLEObject Type="Embed" ProgID="Equation.DSMT4" ShapeID="_x0000_i1062" DrawAspect="Content" ObjectID="_1551195505" r:id="rId106"/>
        </w:object>
      </w:r>
    </w:p>
    <w:p w:rsidR="008B1E24" w:rsidRDefault="00A3785F" w:rsidP="008B1E24">
      <w:pPr>
        <w:ind w:firstLine="420"/>
      </w:pPr>
      <w:r>
        <w:rPr>
          <w:rFonts w:hint="eastAsia"/>
        </w:rPr>
        <w:t>这个函数在</w:t>
      </w:r>
      <w:r w:rsidR="00501C05" w:rsidRPr="00607CBE">
        <w:rPr>
          <w:position w:val="-12"/>
        </w:rPr>
        <w:object w:dxaOrig="984" w:dyaOrig="360">
          <v:shape id="_x0000_i1063" type="#_x0000_t75" style="width:49.15pt;height:18pt" o:ole="">
            <v:imagedata r:id="rId107" o:title=""/>
          </v:shape>
          <o:OLEObject Type="Embed" ProgID="Equation.DSMT4" ShapeID="_x0000_i1063" DrawAspect="Content" ObjectID="_1551195506" r:id="rId108"/>
        </w:object>
      </w:r>
      <w:r w:rsidR="00501C05">
        <w:t xml:space="preserve"> </w:t>
      </w:r>
      <w:r w:rsidR="00501C05">
        <w:t>和</w:t>
      </w:r>
      <w:r w:rsidR="00501C05" w:rsidRPr="00607CBE">
        <w:rPr>
          <w:position w:val="-12"/>
        </w:rPr>
        <w:object w:dxaOrig="639" w:dyaOrig="360">
          <v:shape id="_x0000_i1064" type="#_x0000_t75" style="width:32.25pt;height:18pt" o:ole="">
            <v:imagedata r:id="rId109" o:title=""/>
          </v:shape>
          <o:OLEObject Type="Embed" ProgID="Equation.DSMT4" ShapeID="_x0000_i1064" DrawAspect="Content" ObjectID="_1551195507" r:id="rId11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65" type="#_x0000_t75" style="width:33.75pt;height:14.25pt" o:ole="">
            <v:imagedata r:id="rId111" o:title=""/>
          </v:shape>
          <o:OLEObject Type="Embed" ProgID="Equation.DSMT4" ShapeID="_x0000_i1065" DrawAspect="Content" ObjectID="_1551195508" r:id="rId11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66" type="#_x0000_t75" style="width:93.4pt;height:20.25pt" o:ole="">
            <v:imagedata r:id="rId113" o:title=""/>
          </v:shape>
          <o:OLEObject Type="Embed" ProgID="Equation.DSMT4" ShapeID="_x0000_i1066" DrawAspect="Content" ObjectID="_1551195509" r:id="rId114"/>
        </w:object>
      </w:r>
    </w:p>
    <w:p w:rsidR="00C61178" w:rsidRPr="00607CBE" w:rsidRDefault="00C61178" w:rsidP="00C61178">
      <w:pPr>
        <w:ind w:firstLine="420"/>
      </w:pPr>
      <w:r w:rsidRPr="00607CBE">
        <w:tab/>
        <w:t xml:space="preserve">If </w:t>
      </w:r>
      <w:r w:rsidRPr="00607CBE">
        <w:rPr>
          <w:position w:val="-6"/>
        </w:rPr>
        <w:object w:dxaOrig="1020" w:dyaOrig="288">
          <v:shape id="_x0000_i1067" type="#_x0000_t75" style="width:51.4pt;height:14.25pt" o:ole="">
            <v:imagedata r:id="rId115" o:title=""/>
          </v:shape>
          <o:OLEObject Type="Embed" ProgID="Equation.DSMT4" ShapeID="_x0000_i1067" DrawAspect="Content" ObjectID="_1551195510" r:id="rId116"/>
        </w:object>
      </w:r>
    </w:p>
    <w:p w:rsidR="00C61178" w:rsidRPr="00607CBE" w:rsidRDefault="00C61178" w:rsidP="00C61178">
      <w:pPr>
        <w:ind w:firstLine="420"/>
      </w:pPr>
      <w:r w:rsidRPr="00607CBE">
        <w:tab/>
      </w:r>
      <w:r w:rsidRPr="00607CBE">
        <w:tab/>
      </w:r>
      <w:r w:rsidRPr="00607CBE">
        <w:rPr>
          <w:position w:val="-14"/>
        </w:rPr>
        <w:object w:dxaOrig="3720" w:dyaOrig="420">
          <v:shape id="_x0000_i1068" type="#_x0000_t75" style="width:186pt;height:21.4pt" o:ole="">
            <v:imagedata r:id="rId117" o:title=""/>
          </v:shape>
          <o:OLEObject Type="Embed" ProgID="Equation.DSMT4" ShapeID="_x0000_i1068" DrawAspect="Content" ObjectID="_1551195511" r:id="rId11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69" type="#_x0000_t75" style="width:211.15pt;height:22.9pt" o:ole="">
            <v:imagedata r:id="rId119" o:title=""/>
          </v:shape>
          <o:OLEObject Type="Embed" ProgID="Equation.DSMT4" ShapeID="_x0000_i1069" DrawAspect="Content" ObjectID="_1551195512" r:id="rId12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0" type="#_x0000_t75" style="width:48pt;height:14.25pt" o:ole="">
            <v:imagedata r:id="rId121" o:title=""/>
          </v:shape>
          <o:OLEObject Type="Embed" ProgID="Equation.DSMT4" ShapeID="_x0000_i1070" DrawAspect="Content" ObjectID="_1551195513" r:id="rId12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1" type="#_x0000_t75" style="width:51.4pt;height:14.25pt" o:ole="">
            <v:imagedata r:id="rId115" o:title=""/>
          </v:shape>
          <o:OLEObject Type="Embed" ProgID="Equation.DSMT4" ShapeID="_x0000_i1071" DrawAspect="Content" ObjectID="_1551195514" r:id="rId12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72" type="#_x0000_t75" style="width:199.15pt;height:21pt" o:ole="">
            <v:imagedata r:id="rId124" o:title=""/>
          </v:shape>
          <o:OLEObject Type="Embed" ProgID="Equation.DSMT4" ShapeID="_x0000_i1072" DrawAspect="Content" ObjectID="_1551195515" r:id="rId125"/>
        </w:object>
      </w:r>
      <w:r w:rsidRPr="00607CBE">
        <w:t xml:space="preserve">  </w:t>
      </w:r>
    </w:p>
    <w:p w:rsidR="00C61178" w:rsidRPr="00607CBE" w:rsidRDefault="00C61178" w:rsidP="00C61178">
      <w:pPr>
        <w:ind w:firstLine="420"/>
      </w:pPr>
      <w:r w:rsidRPr="00607CBE">
        <w:lastRenderedPageBreak/>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73" type="#_x0000_t75" style="width:223.9pt;height:23.25pt" o:ole="">
            <v:imagedata r:id="rId126" o:title=""/>
          </v:shape>
          <o:OLEObject Type="Embed" ProgID="Equation.DSMT4" ShapeID="_x0000_i1073" DrawAspect="Content" ObjectID="_1551195516" r:id="rId12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4" type="#_x0000_t75" style="width:51.4pt;height:14.25pt" o:ole="">
            <v:imagedata r:id="rId115" o:title=""/>
          </v:shape>
          <o:OLEObject Type="Embed" ProgID="Equation.DSMT4" ShapeID="_x0000_i1074" DrawAspect="Content" ObjectID="_1551195517" r:id="rId12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75" type="#_x0000_t75" style="width:229.9pt;height:22.9pt" o:ole="">
            <v:imagedata r:id="rId129" o:title=""/>
          </v:shape>
          <o:OLEObject Type="Embed" ProgID="Equation.DSMT4" ShapeID="_x0000_i1075" DrawAspect="Content" ObjectID="_1551195518" r:id="rId13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76" type="#_x0000_t75" style="width:255.4pt;height:22.9pt" o:ole="">
            <v:imagedata r:id="rId131" o:title=""/>
          </v:shape>
          <o:OLEObject Type="Embed" ProgID="Equation.DSMT4" ShapeID="_x0000_i1076" DrawAspect="Content" ObjectID="_1551195519" r:id="rId132"/>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404780">
        <w:rPr>
          <w:rFonts w:hint="eastAsia"/>
        </w:rPr>
        <w:t>是点的极坐标表示，以圆柱的圆心为原点，角度以</w:t>
      </w:r>
      <w:r w:rsidR="00404780">
        <w:rPr>
          <w:rFonts w:hint="eastAsia"/>
        </w:rPr>
        <w:t>x</w:t>
      </w:r>
      <w:r w:rsidR="00404780">
        <w:rPr>
          <w:rFonts w:hint="eastAsia"/>
        </w:rPr>
        <w:t>轴正方向</w:t>
      </w:r>
      <w:r w:rsidR="00D857DE">
        <w:rPr>
          <w:rFonts w:hint="eastAsia"/>
        </w:rPr>
        <w:t>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lastRenderedPageBreak/>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3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AD160F">
        <w:rPr>
          <w:rFonts w:hint="eastAsia"/>
        </w:rPr>
        <w:t>中心线附近</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AD160F">
        <w:rPr>
          <w:rFonts w:hint="eastAsia"/>
        </w:rPr>
        <w:t>，</w:t>
      </w:r>
      <w:r w:rsidR="00AD160F">
        <w:t>但尾迹区外缘与实验值符合较好</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lastRenderedPageBreak/>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3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3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3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3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3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51093C" w:rsidRDefault="0051093C" w:rsidP="0051093C">
      <w:pPr>
        <w:rPr>
          <w:rFonts w:hint="eastAsia"/>
        </w:rPr>
      </w:pPr>
      <w:r>
        <w:rPr>
          <w:rFonts w:hint="eastAsia"/>
        </w:rPr>
        <w:t>3</w:t>
      </w:r>
      <w:r>
        <w:t xml:space="preserve">.2.1 </w:t>
      </w:r>
      <w:r>
        <w:t>壁面模型回顾</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lastRenderedPageBreak/>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C268F3" w:rsidRDefault="00C268F3" w:rsidP="00C268F3">
      <w:pPr>
        <w:rPr>
          <w:rFonts w:hint="eastAsia"/>
        </w:rPr>
      </w:pPr>
      <w:r>
        <w:rPr>
          <w:rFonts w:hint="eastAsia"/>
        </w:rPr>
        <w:t>3</w:t>
      </w:r>
      <w:r>
        <w:t xml:space="preserve">.2.2 </w:t>
      </w:r>
      <w:r>
        <w:t>新型代数壁面模型</w:t>
      </w:r>
    </w:p>
    <w:p w:rsidR="00FB16F4" w:rsidRDefault="00EA66A6" w:rsidP="00C50204">
      <w:pPr>
        <w:ind w:left="288" w:firstLine="420"/>
      </w:pPr>
      <w:r>
        <w:rPr>
          <w:rFonts w:hint="eastAsia"/>
        </w:rPr>
        <w:t>根据</w:t>
      </w:r>
      <w:r>
        <w:t>以上分析</w:t>
      </w:r>
      <w:r w:rsidR="00BF190D">
        <w:rPr>
          <w:rFonts w:hint="eastAsia"/>
        </w:rPr>
        <w:t>，</w:t>
      </w:r>
      <w:r w:rsidR="00BF190D">
        <w:t>本文认为</w:t>
      </w:r>
      <w:r w:rsidR="00BF190D">
        <w:rPr>
          <w:rFonts w:hint="eastAsia"/>
        </w:rPr>
        <w:t>，</w:t>
      </w:r>
      <w:r w:rsidR="00BF190D">
        <w:t>适用于高精度通量重构方法隐式大涡模拟的壁面模型需要满足以下要求</w:t>
      </w:r>
      <w:r w:rsidR="00BF190D">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w:t>
      </w:r>
      <w:r w:rsidR="0027341C">
        <w:rPr>
          <w:rFonts w:hint="eastAsia"/>
        </w:rPr>
        <w:t>使用高精度数值方法求解时</w:t>
      </w:r>
      <w:r w:rsidR="00B05379">
        <w:rPr>
          <w:rFonts w:hint="eastAsia"/>
        </w:rPr>
        <w:t>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w:t>
      </w:r>
      <w:r w:rsidR="00FA4560">
        <w:t>在隐式大涡模拟上</w:t>
      </w:r>
      <w:r w:rsidR="0073570F">
        <w:t>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r w:rsidR="008B68E3">
        <w:rPr>
          <w:rFonts w:hint="eastAsia"/>
        </w:rPr>
        <w:t>由于通量重构方法本身在单元内</w:t>
      </w:r>
      <w:r w:rsidR="00884049">
        <w:rPr>
          <w:rFonts w:hint="eastAsia"/>
        </w:rPr>
        <w:t>有多个求解点和通量点，因此使用本单元内的其他点上的值依然可以保持局部变量特性。</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77" type="#_x0000_t75" style="width:178.15pt;height:31.15pt" o:ole="">
            <v:imagedata r:id="rId144" o:title=""/>
          </v:shape>
          <o:OLEObject Type="Embed" ProgID="Equation.DSMT4" ShapeID="_x0000_i1077" DrawAspect="Content" ObjectID="_1551195520" r:id="rId145"/>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78" type="#_x0000_t75" style="width:276pt;height:31.15pt" o:ole="">
            <v:imagedata r:id="rId146" o:title=""/>
          </v:shape>
          <o:OLEObject Type="Embed" ProgID="Equation.DSMT4" ShapeID="_x0000_i1078" DrawAspect="Content" ObjectID="_1551195521" r:id="rId147"/>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w:t>
      </w:r>
      <w:r w:rsidR="000A240F">
        <w:rPr>
          <w:noProof/>
        </w:rPr>
        <w:t>无量纲</w:t>
      </w:r>
      <w:r>
        <w:rPr>
          <w:noProof/>
        </w:rPr>
        <w:t>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w:t>
      </w:r>
      <w:r w:rsidR="00C8717F">
        <w:rPr>
          <w:rFonts w:hint="eastAsia"/>
          <w:noProof/>
        </w:rPr>
        <w:t>从极大值</w:t>
      </w:r>
      <w:r w:rsidR="0055677F">
        <w:rPr>
          <w:rFonts w:hint="eastAsia"/>
          <w:noProof/>
        </w:rPr>
        <w:t>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48"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E80FF5">
        <w:rPr>
          <w:rFonts w:hint="eastAsia"/>
          <w:noProof/>
        </w:rPr>
        <w:t>，</w:t>
      </w:r>
      <w:r w:rsidR="00E80FF5">
        <w:rPr>
          <w:noProof/>
        </w:rPr>
        <w:t>以下讨论</w:t>
      </w:r>
      <w:r w:rsidR="00E80FF5">
        <w:rPr>
          <w:noProof/>
        </w:rPr>
        <w:lastRenderedPageBreak/>
        <w:t>如何将其转换成局部变量的计算方法</w:t>
      </w:r>
      <w:r w:rsidR="004C604D">
        <w:rPr>
          <w:rFonts w:hint="eastAsia"/>
          <w:noProof/>
        </w:rPr>
        <w:t>。</w:t>
      </w:r>
    </w:p>
    <w:p w:rsidR="00BF1411" w:rsidRDefault="00362BA6" w:rsidP="00BF1411">
      <w:pPr>
        <w:ind w:left="420" w:firstLine="420"/>
        <w:rPr>
          <w:noProof/>
        </w:rPr>
      </w:pPr>
      <w:r>
        <w:rPr>
          <w:noProof/>
        </w:rPr>
        <w:t>根据</w:t>
      </w:r>
      <w:r>
        <w:rPr>
          <w:rFonts w:hint="eastAsia"/>
          <w:noProof/>
        </w:rPr>
        <w:t>y</w:t>
      </w:r>
      <w:r>
        <w:rPr>
          <w:noProof/>
          <w:vertAlign w:val="superscript"/>
        </w:rPr>
        <w:t>+</w:t>
      </w:r>
      <w:r w:rsidRPr="00650B68">
        <w:rPr>
          <w:noProof/>
        </w:rPr>
        <w:t>的定义式</w:t>
      </w:r>
      <w:r w:rsidRPr="00650B68">
        <w:rPr>
          <w:rFonts w:hint="eastAsia"/>
          <w:noProof/>
        </w:rPr>
        <w:t>：</w:t>
      </w:r>
    </w:p>
    <w:p w:rsidR="00650B68" w:rsidRDefault="00650B68" w:rsidP="00650B68">
      <w:pPr>
        <w:ind w:left="420" w:firstLine="420"/>
        <w:jc w:val="center"/>
      </w:pPr>
      <w:r w:rsidRPr="00D02E77">
        <w:rPr>
          <w:position w:val="-12"/>
        </w:rPr>
        <w:object w:dxaOrig="1340" w:dyaOrig="380">
          <v:shape id="_x0000_i1079" type="#_x0000_t75" style="width:67.15pt;height:19.15pt" o:ole="">
            <v:imagedata r:id="rId149" o:title=""/>
          </v:shape>
          <o:OLEObject Type="Embed" ProgID="Equation.DSMT4" ShapeID="_x0000_i1079" DrawAspect="Content" ObjectID="_1551195522" r:id="rId150"/>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80" type="#_x0000_t75" style="width:60pt;height:21pt" o:ole="">
            <v:imagedata r:id="rId151" o:title=""/>
          </v:shape>
          <o:OLEObject Type="Embed" ProgID="Equation.DSMT4" ShapeID="_x0000_i1080" DrawAspect="Content" ObjectID="_1551195523" r:id="rId152"/>
        </w:object>
      </w:r>
      <w:r w:rsidR="0055538A">
        <w:rPr>
          <w:noProof/>
        </w:rPr>
        <w:t>这一</w:t>
      </w:r>
      <w:r w:rsidR="0026030D">
        <w:rPr>
          <w:rFonts w:hint="eastAsia"/>
          <w:noProof/>
        </w:rPr>
        <w:t>非局部变量。</w:t>
      </w:r>
      <w:r w:rsidR="008D6FF3">
        <w:rPr>
          <w:rFonts w:hint="eastAsia"/>
          <w:noProof/>
        </w:rPr>
        <w:t>在实际计算中，</w:t>
      </w:r>
      <w:r w:rsidR="00C96847">
        <w:rPr>
          <w:rFonts w:hint="eastAsia"/>
          <w:noProof/>
        </w:rPr>
        <w:t>对每一个求解点而言，需要寻找对应的壁面通量点，破坏了求解的局部性，导致了</w:t>
      </w:r>
      <w:r w:rsidR="008D6FF3">
        <w:rPr>
          <w:rFonts w:hint="eastAsia"/>
          <w:noProof/>
        </w:rPr>
        <w:t>如何确定对应的壁面切应力</w:t>
      </w:r>
      <w:r w:rsidR="00C96847">
        <w:rPr>
          <w:rFonts w:hint="eastAsia"/>
          <w:noProof/>
        </w:rPr>
        <w:t>以及壁面摩擦速度存在困难</w:t>
      </w:r>
      <w:r w:rsidR="00A75FEE">
        <w:rPr>
          <w:rFonts w:hint="eastAsia"/>
          <w:noProof/>
        </w:rPr>
        <w:t>。</w:t>
      </w:r>
      <w:r w:rsidR="0026030D">
        <w:rPr>
          <w:rFonts w:hint="eastAsia"/>
          <w:noProof/>
        </w:rPr>
        <w:t>因此，如何</w:t>
      </w:r>
      <w:r w:rsidR="005D4CA6">
        <w:rPr>
          <w:rFonts w:hint="eastAsia"/>
          <w:noProof/>
        </w:rPr>
        <w:t>消去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81" type="#_x0000_t75" style="width:49.15pt;height:19.15pt" o:ole="">
            <v:imagedata r:id="rId153" o:title=""/>
          </v:shape>
          <o:OLEObject Type="Embed" ProgID="Equation.DSMT4" ShapeID="_x0000_i1081" DrawAspect="Content" ObjectID="_1551195524" r:id="rId154"/>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82" type="#_x0000_t75" style="width:1in;height:18pt" o:ole="">
            <v:imagedata r:id="rId155" o:title=""/>
          </v:shape>
          <o:OLEObject Type="Embed" ProgID="Equation.DSMT4" ShapeID="_x0000_i1082" DrawAspect="Content" ObjectID="_1551195525" r:id="rId156"/>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3076C9">
        <w:rPr>
          <w:color w:val="FF0000"/>
        </w:rPr>
        <w:t>[]</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83" type="#_x0000_t75" style="width:127.9pt;height:22.15pt" o:ole="">
            <v:imagedata r:id="rId157" o:title=""/>
          </v:shape>
          <o:OLEObject Type="Embed" ProgID="Equation.DSMT4" ShapeID="_x0000_i1083" DrawAspect="Content" ObjectID="_1551195526" r:id="rId158"/>
        </w:object>
      </w:r>
    </w:p>
    <w:p w:rsidR="00440C0F" w:rsidRDefault="00440C0F" w:rsidP="00440C0F">
      <w:pPr>
        <w:ind w:left="420" w:firstLine="420"/>
      </w:pPr>
      <w:r>
        <w:t>这一形式实际上等同于等应力层假设</w:t>
      </w:r>
      <w:r w:rsidR="00312998">
        <w:rPr>
          <w:rFonts w:hint="eastAsia"/>
        </w:rPr>
        <w:t>，即粘性应力和雷诺应力之和沿法向不发生变化</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84" type="#_x0000_t75" style="width:126pt;height:19.9pt" o:ole="">
            <v:imagedata r:id="rId159" o:title=""/>
          </v:shape>
          <o:OLEObject Type="Embed" ProgID="Equation.DSMT4" ShapeID="_x0000_i1084" DrawAspect="Content" ObjectID="_1551195527" r:id="rId160"/>
        </w:object>
      </w:r>
    </w:p>
    <w:p w:rsidR="00CE21C1" w:rsidRDefault="00D67D96" w:rsidP="00CE21C1">
      <w:pPr>
        <w:ind w:left="420" w:firstLine="420"/>
      </w:pPr>
      <w:r>
        <w:rPr>
          <w:rFonts w:hint="eastAsia"/>
        </w:rPr>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85" type="#_x0000_t75" style="width:79.9pt;height:37.9pt" o:ole="">
            <v:imagedata r:id="rId161" o:title=""/>
          </v:shape>
          <o:OLEObject Type="Embed" ProgID="Equation.DSMT4" ShapeID="_x0000_i1085" DrawAspect="Content" ObjectID="_1551195528" r:id="rId162"/>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86" type="#_x0000_t75" style="width:139.15pt;height:48pt" o:ole="">
            <v:imagedata r:id="rId163" o:title=""/>
          </v:shape>
          <o:OLEObject Type="Embed" ProgID="Equation.DSMT4" ShapeID="_x0000_i1086" DrawAspect="Content" ObjectID="_1551195529" r:id="rId164"/>
        </w:object>
      </w:r>
    </w:p>
    <w:p w:rsidR="003A3315" w:rsidRPr="00204924" w:rsidRDefault="003A3315" w:rsidP="003A3315">
      <w:pPr>
        <w:ind w:left="420" w:firstLine="420"/>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87" type="#_x0000_t75" style="width:285pt;height:48pt" o:ole="">
            <v:imagedata r:id="rId165" o:title=""/>
          </v:shape>
          <o:OLEObject Type="Embed" ProgID="Equation.DSMT4" ShapeID="_x0000_i1087" DrawAspect="Content" ObjectID="_1551195530" r:id="rId166"/>
        </w:object>
      </w:r>
    </w:p>
    <w:p w:rsidR="0065756A" w:rsidRDefault="00615018" w:rsidP="003A3315">
      <w:pPr>
        <w:ind w:left="420" w:firstLine="420"/>
      </w:pPr>
      <w:r>
        <w:rPr>
          <w:rFonts w:hint="eastAsia"/>
        </w:rPr>
        <w:t>其中，系数值如下：</w:t>
      </w:r>
    </w:p>
    <w:p w:rsidR="00615018" w:rsidRDefault="00AD3B60" w:rsidP="003A3315">
      <w:pPr>
        <w:ind w:left="420" w:firstLine="420"/>
      </w:pPr>
      <w:r>
        <w:lastRenderedPageBreak/>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在该求解点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w:t>
      </w:r>
      <w:r w:rsidR="00373094">
        <w:rPr>
          <w:rFonts w:hint="eastAsia"/>
        </w:rPr>
        <w:t>为</w:t>
      </w:r>
      <w:r w:rsidR="00F83E2E">
        <w:t>这一做法</w:t>
      </w:r>
      <w:r w:rsidR="00373094">
        <w:t>提供依据</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1101DA">
        <w:rPr>
          <w:rFonts w:hint="eastAsia"/>
        </w:rPr>
        <w:t>，因此</w:t>
      </w:r>
      <w:r w:rsidR="00D90E57">
        <w:rPr>
          <w:rFonts w:hint="eastAsia"/>
        </w:rPr>
        <w:t>包含的</w:t>
      </w:r>
      <w:r w:rsidR="001101DA">
        <w:rPr>
          <w:rFonts w:hint="eastAsia"/>
        </w:rPr>
        <w:t>非定常湍流信息</w:t>
      </w:r>
      <w:r w:rsidR="00D90E57">
        <w:rPr>
          <w:rFonts w:hint="eastAsia"/>
        </w:rPr>
        <w:t>较少</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8309EB">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8309EB">
      <w:r>
        <w:t xml:space="preserve">3.3.1 </w:t>
      </w:r>
      <w: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w:t>
      </w:r>
      <w:r w:rsidR="00350672">
        <w:t>壁面</w:t>
      </w:r>
      <w:r w:rsidR="00160AD5">
        <w:t>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lastRenderedPageBreak/>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88" type="#_x0000_t75" style="width:103.15pt;height:33pt" o:ole="">
            <v:imagedata r:id="rId167" o:title=""/>
          </v:shape>
          <o:OLEObject Type="Embed" ProgID="Equation.3" ShapeID="_x0000_i1088" DrawAspect="Content" ObjectID="_1551195531" r:id="rId168"/>
        </w:object>
      </w:r>
      <w:r>
        <w:t>,</w:t>
      </w:r>
      <w:r w:rsidRPr="00624EBB">
        <w:rPr>
          <w:position w:val="-24"/>
        </w:rPr>
        <w:object w:dxaOrig="1560" w:dyaOrig="640">
          <v:shape id="_x0000_i1089" type="#_x0000_t75" style="width:78pt;height:31.9pt" o:ole="">
            <v:imagedata r:id="rId169" o:title=""/>
          </v:shape>
          <o:OLEObject Type="Embed" ProgID="Equation.3" ShapeID="_x0000_i1089" DrawAspect="Content" ObjectID="_1551195532" r:id="rId170"/>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90" type="#_x0000_t75" style="width:16.15pt;height:19.15pt" o:ole="">
            <v:imagedata r:id="rId171" o:title=""/>
          </v:shape>
          <o:OLEObject Type="Embed" ProgID="Equation.3" ShapeID="_x0000_i1090" DrawAspect="Content" ObjectID="_1551195533" r:id="rId172"/>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91" type="#_x0000_t75" style="width:43.15pt;height:18pt" o:ole="">
            <v:imagedata r:id="rId173" o:title=""/>
          </v:shape>
          <o:OLEObject Type="Embed" ProgID="Equation.DSMT4" ShapeID="_x0000_i1091" DrawAspect="Content" ObjectID="_1551195534" r:id="rId174"/>
        </w:object>
      </w:r>
      <w:r w:rsidR="00EF2625">
        <w:rPr>
          <w:lang w:eastAsia="zh-CN"/>
        </w:rPr>
        <w:t xml:space="preserve">, </w:t>
      </w:r>
      <w:r w:rsidRPr="001522CD">
        <w:rPr>
          <w:position w:val="-30"/>
          <w:lang w:eastAsia="zh-CN"/>
        </w:rPr>
        <w:object w:dxaOrig="2040" w:dyaOrig="800">
          <v:shape id="_x0000_i1092" type="#_x0000_t75" style="width:102pt;height:40.15pt" o:ole="">
            <v:imagedata r:id="rId175" o:title=""/>
          </v:shape>
          <o:OLEObject Type="Embed" ProgID="Equation.DSMT4" ShapeID="_x0000_i1092" DrawAspect="Content" ObjectID="_1551195535" r:id="rId176"/>
        </w:object>
      </w:r>
      <w:r>
        <w:rPr>
          <w:lang w:eastAsia="zh-CN"/>
        </w:rPr>
        <w:t xml:space="preserve">. </w:t>
      </w:r>
      <w:r>
        <w:rPr>
          <w:lang w:eastAsia="zh-CN"/>
        </w:rP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093" type="#_x0000_t75" style="width:204pt;height:22.15pt" o:ole="">
            <v:imagedata r:id="rId177" o:title=""/>
          </v:shape>
          <o:OLEObject Type="Embed" ProgID="Equation.DSMT4" ShapeID="_x0000_i1093" DrawAspect="Content" ObjectID="_1551195536" r:id="rId178"/>
        </w:object>
      </w:r>
    </w:p>
    <w:p w:rsidR="003D31F9" w:rsidRDefault="00B61247" w:rsidP="00EF2625">
      <w:pPr>
        <w:ind w:left="420" w:firstLine="420"/>
        <w:rPr>
          <w:rFonts w:hint="eastAsia"/>
        </w:rPr>
      </w:pPr>
      <w:r>
        <w:t>由于</w:t>
      </w:r>
      <w:r w:rsidR="003D31F9">
        <w:t>采用了无滑移绝热壁面条件</w:t>
      </w:r>
      <w:r w:rsidR="003D31F9">
        <w:rPr>
          <w:rFonts w:hint="eastAsia"/>
        </w:rPr>
        <w:t>，</w:t>
      </w:r>
      <w:r>
        <w:t>在计算时会出现槽道内流体温度上升</w:t>
      </w:r>
      <w:r w:rsidR="00951F06">
        <w:t>的</w:t>
      </w:r>
      <w:r>
        <w:t>现象</w:t>
      </w:r>
      <w:r>
        <w:rPr>
          <w:rFonts w:hint="eastAsia"/>
        </w:rPr>
        <w:t>。</w:t>
      </w:r>
      <w:r w:rsidR="00EA6B44">
        <w:rPr>
          <w:rFonts w:hint="eastAsia"/>
        </w:rPr>
        <w:t>本节计算中，温度上升最大值不超过</w:t>
      </w:r>
      <w:r w:rsidR="00EA6B44">
        <w:rPr>
          <w:rFonts w:hint="eastAsia"/>
        </w:rPr>
        <w:t>2%</w:t>
      </w:r>
      <w:r w:rsidR="00EA6B44">
        <w:rPr>
          <w:rFonts w:hint="eastAsia"/>
        </w:rPr>
        <w:t>，因此这一现象可以忽略。</w: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hint="eastAsia"/>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333B6D">
        <w:rPr>
          <w:rFonts w:hint="eastAsia"/>
        </w:rPr>
        <w:t>，对应的法向第一个求解点无量纲高度为</w:t>
      </w:r>
      <w:r w:rsidR="00333B6D">
        <w:rPr>
          <w:rFonts w:hint="eastAsia"/>
        </w:rPr>
        <w:t>0.833</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E36524">
        <w:t>这两种网格在大涡模拟的实际计算中都处于常见的尺度范围内</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w:t>
      </w:r>
      <w:r w:rsidR="004C6DD1">
        <w:rPr>
          <w:rFonts w:hint="eastAsia"/>
        </w:rPr>
        <w:lastRenderedPageBreak/>
        <w:t>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w:t>
      </w:r>
      <w:r w:rsidR="00F25996">
        <w:rPr>
          <w:rFonts w:hint="eastAsia"/>
        </w:rPr>
        <w:t>引起摩阻系数偏差过大的</w:t>
      </w:r>
      <w:r w:rsidR="00D10FE2">
        <w:rPr>
          <w:rFonts w:hint="eastAsia"/>
        </w:rPr>
        <w:t>主要</w:t>
      </w:r>
      <w:r w:rsidR="00FE0C89">
        <w:rPr>
          <w:rFonts w:hint="eastAsia"/>
        </w:rPr>
        <w:t>问题在于粘性底层和过渡区中。因此，有必要在粘性底层和对数区中引入</w:t>
      </w:r>
      <w:r w:rsidR="003D4B1D">
        <w:rPr>
          <w:rFonts w:hint="eastAsia"/>
        </w:rPr>
        <w:t>壁面模型</w:t>
      </w:r>
      <w:r w:rsidR="00C16F4F">
        <w:rPr>
          <w:rFonts w:hint="eastAsia"/>
        </w:rPr>
        <w:t>以改善这一现象</w:t>
      </w:r>
      <w:r w:rsidR="003D4B1D">
        <w:rPr>
          <w:rFonts w:hint="eastAsia"/>
        </w:rPr>
        <w:t>。</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最高雷诺数时对数律的截距恰好落在理论值的上界</w:t>
      </w:r>
      <w:r w:rsidR="00F0265C">
        <w:rPr>
          <w:rFonts w:hint="eastAsia"/>
        </w:rPr>
        <w:t>5.5</w:t>
      </w:r>
      <w:r w:rsidR="008C53DA">
        <w:rPr>
          <w:rFonts w:hint="eastAsia"/>
        </w:rPr>
        <w:t>，其他雷诺数下对数律的截距均为</w:t>
      </w:r>
      <w:r w:rsidR="008C53DA">
        <w:rPr>
          <w:rFonts w:hint="eastAsia"/>
        </w:rPr>
        <w:t>5.0</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的“第二过渡区”，</w:t>
      </w:r>
      <w:r w:rsidR="00632580">
        <w:rPr>
          <w:rFonts w:hint="eastAsia"/>
        </w:rPr>
        <w:t>导致了在对数区中速度型偏高，从而</w:t>
      </w:r>
      <w:r w:rsidR="00F34850">
        <w:rPr>
          <w:rFonts w:hint="eastAsia"/>
        </w:rPr>
        <w:t>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795398">
        <w:rPr>
          <w:rFonts w:hint="eastAsia"/>
        </w:rPr>
        <w:t>网格最大</w:t>
      </w:r>
      <w:r w:rsidR="00D05704">
        <w:t>y</w:t>
      </w:r>
      <w:r w:rsidR="00D05704" w:rsidRPr="00A7306E">
        <w:rPr>
          <w:vertAlign w:val="superscript"/>
        </w:rPr>
        <w:t>+</w:t>
      </w:r>
      <w:r w:rsidR="00D05704">
        <w:t>值取为</w:t>
      </w:r>
      <w:r w:rsidR="00D05704">
        <w:rPr>
          <w:rFonts w:hint="eastAsia"/>
        </w:rPr>
        <w:t>8</w:t>
      </w:r>
      <w:r w:rsidR="00DD0C92">
        <w:rPr>
          <w:rFonts w:hint="eastAsia"/>
        </w:rPr>
        <w:t>，</w:t>
      </w:r>
      <w:r w:rsidR="00795398">
        <w:rPr>
          <w:rFonts w:hint="eastAsia"/>
        </w:rPr>
        <w:t>对应法向第一个求解点位置</w:t>
      </w:r>
      <w:r w:rsidR="00795398">
        <w:t>y</w:t>
      </w:r>
      <w:r w:rsidR="00795398" w:rsidRPr="00A7306E">
        <w:rPr>
          <w:vertAlign w:val="superscript"/>
        </w:rPr>
        <w:t>+</w:t>
      </w:r>
      <w:r w:rsidR="00795398">
        <w:t>值</w:t>
      </w:r>
      <w:r w:rsidR="00795398">
        <w:t>为</w:t>
      </w:r>
      <w:r w:rsidR="00795398">
        <w:rPr>
          <w:rFonts w:hint="eastAsia"/>
        </w:rPr>
        <w:t>0.556</w:t>
      </w:r>
      <w:r w:rsidR="00795398">
        <w:rPr>
          <w:rFonts w:hint="eastAsia"/>
        </w:rPr>
        <w:t>，</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w:t>
      </w:r>
      <w:r w:rsidR="002D36F6">
        <w:rPr>
          <w:rFonts w:hint="eastAsia"/>
        </w:rPr>
        <w:t>岁</w:t>
      </w:r>
      <w:r w:rsidR="002B638E">
        <w:rPr>
          <w:rFonts w:hint="eastAsia"/>
        </w:rPr>
        <w:t>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pPr>
      <w:r w:rsidRPr="00701D63">
        <w:t>从以上这些结果中</w:t>
      </w:r>
      <w:r w:rsidR="008C3C4C">
        <w:rPr>
          <w:rFonts w:hint="eastAsia"/>
        </w:rPr>
        <w:t>可以看出，新型壁面模型可适用于不同雷诺数、不同网格密度的槽道湍流。</w:t>
      </w:r>
    </w:p>
    <w:p w:rsidR="00DD68DF" w:rsidRDefault="00DD68DF" w:rsidP="00DD68DF">
      <w:pPr>
        <w:ind w:left="420" w:firstLine="420"/>
        <w:jc w:val="center"/>
      </w:pPr>
      <w:r>
        <w:rPr>
          <w:noProof/>
        </w:rPr>
        <w:lastRenderedPageBreak/>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79"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0"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Default="00FC4A7D" w:rsidP="004A4C06">
      <w:r>
        <w:rPr>
          <w:rFonts w:hint="eastAsia"/>
        </w:rPr>
        <w:t xml:space="preserve">3.3.2 </w:t>
      </w:r>
      <w:r w:rsidR="00BA13A8">
        <w:rPr>
          <w:rFonts w:hint="eastAsia"/>
        </w:rPr>
        <w:t>周期山流动</w:t>
      </w:r>
    </w:p>
    <w:p w:rsidR="00784A21" w:rsidRDefault="00784A21" w:rsidP="00784A21">
      <w:pPr>
        <w:ind w:left="420" w:firstLine="420"/>
      </w:pPr>
      <w:r>
        <w:t>周期山流动是一个包含大范围流动分离的测试算例</w:t>
      </w:r>
      <w:r>
        <w:rPr>
          <w:rFonts w:hint="eastAsia"/>
        </w:rPr>
        <w:t>，</w:t>
      </w:r>
      <w:r>
        <w:t>常用来测试湍流模拟方法对于大分离流动的模拟能力</w:t>
      </w:r>
      <w:r>
        <w:rPr>
          <w:rFonts w:hint="eastAsia"/>
        </w:rPr>
        <w:t>。</w:t>
      </w:r>
    </w:p>
    <w:p w:rsidR="00156C63" w:rsidRDefault="00156C63" w:rsidP="00784A21">
      <w:pPr>
        <w:ind w:left="420" w:firstLine="420"/>
      </w:pPr>
      <w:r>
        <w:t>周期山</w:t>
      </w:r>
      <w:r w:rsidR="004A4C06">
        <w:t>的</w:t>
      </w:r>
      <w:r w:rsidR="00784A21">
        <w:t>几何</w:t>
      </w:r>
      <w:r w:rsidR="004A4C06">
        <w:t>外形如</w:t>
      </w:r>
      <w:r w:rsidR="004A4C06" w:rsidRPr="00784A21">
        <w:rPr>
          <w:color w:val="FF0000"/>
        </w:rPr>
        <w:t>下图</w:t>
      </w:r>
      <w:r w:rsidR="004A4C06">
        <w:t>所示</w:t>
      </w:r>
      <w:r w:rsidR="004A4C06">
        <w:rPr>
          <w:rFonts w:hint="eastAsia"/>
        </w:rPr>
        <w:t>。</w:t>
      </w:r>
      <w:r w:rsidR="00784A21">
        <w:rPr>
          <w:rFonts w:hint="eastAsia"/>
        </w:rPr>
        <w:t>周期山</w:t>
      </w:r>
      <w:r w:rsidR="005A7544">
        <w:rPr>
          <w:rFonts w:hint="eastAsia"/>
        </w:rPr>
        <w:t>高度记为</w:t>
      </w:r>
      <w:r w:rsidR="005A7544">
        <w:rPr>
          <w:rFonts w:hint="eastAsia"/>
        </w:rPr>
        <w:t>h</w:t>
      </w:r>
      <w:r w:rsidR="005A7544">
        <w:rPr>
          <w:rFonts w:hint="eastAsia"/>
        </w:rPr>
        <w:t>，相邻两个山峰之间的流向长度为</w:t>
      </w:r>
      <w:r w:rsidR="005A7544">
        <w:rPr>
          <w:rFonts w:hint="eastAsia"/>
        </w:rPr>
        <w:t>9h</w:t>
      </w:r>
      <w:r w:rsidR="00D5727D">
        <w:rPr>
          <w:rFonts w:hint="eastAsia"/>
        </w:rPr>
        <w:t>。由于其流向周期特性，计算域只需要取两山峰之间的区域即可。在周期山的另一侧，流动受到平板约束，平板和山峰距离为</w:t>
      </w:r>
      <w:r w:rsidR="00D5727D">
        <w:rPr>
          <w:rFonts w:hint="eastAsia"/>
        </w:rPr>
        <w:t>2.035h</w:t>
      </w:r>
      <w:r w:rsidR="00D5727D">
        <w:rPr>
          <w:rFonts w:hint="eastAsia"/>
        </w:rPr>
        <w:t>。</w:t>
      </w:r>
      <w:r w:rsidR="00A9695A">
        <w:rPr>
          <w:rFonts w:hint="eastAsia"/>
        </w:rPr>
        <w:t>在流场中，由于周期山的几何约束作用，会出现交替的顺压梯度和逆压梯度，这对于湍流模拟而言是一个巨大的挑战。</w:t>
      </w:r>
      <w:r w:rsidR="00B768DB">
        <w:rPr>
          <w:rFonts w:hint="eastAsia"/>
        </w:rPr>
        <w:t>本文的新型壁面模型设计上采用了零压梯度假设，周期山流动算例将用来测试其对于顺压和逆压梯度流动的模拟能力。</w:t>
      </w:r>
      <w:r w:rsidR="00B72526">
        <w:rPr>
          <w:rFonts w:hint="eastAsia"/>
        </w:rPr>
        <w:t>本节的计算将比较采用新型壁面模型与否的计算结果</w:t>
      </w:r>
    </w:p>
    <w:p w:rsidR="000B065F" w:rsidRDefault="000B065F" w:rsidP="00784A21">
      <w:pPr>
        <w:ind w:left="420" w:firstLine="420"/>
      </w:pPr>
      <w:r>
        <w:t>本节用</w:t>
      </w:r>
      <w:r>
        <w:t>Gmsh</w:t>
      </w:r>
      <w:r>
        <w:t>生成三次多项式曲面网格</w:t>
      </w:r>
      <w:r>
        <w:rPr>
          <w:rFonts w:hint="eastAsia"/>
        </w:rPr>
        <w:t>，</w:t>
      </w:r>
      <w:r>
        <w:t>如</w:t>
      </w:r>
      <w:r w:rsidRPr="007A7909">
        <w:rPr>
          <w:color w:val="FF0000"/>
        </w:rPr>
        <w:t>下图</w:t>
      </w:r>
      <w:r>
        <w:t>所示</w:t>
      </w:r>
      <w:r>
        <w:rPr>
          <w:rFonts w:hint="eastAsia"/>
        </w:rPr>
        <w:t>。</w:t>
      </w:r>
      <w:r w:rsidR="007A7909">
        <w:rPr>
          <w:rFonts w:hint="eastAsia"/>
        </w:rPr>
        <w:t>流向、法向和展向的网格数分别为</w:t>
      </w:r>
      <w:r w:rsidR="007A7909">
        <w:t>32×32×16</w:t>
      </w:r>
      <w:r w:rsidR="007A7909">
        <w:rPr>
          <w:rFonts w:hint="eastAsia"/>
        </w:rPr>
        <w:t>。</w:t>
      </w:r>
      <w:r w:rsidR="007A7909">
        <w:t>采用四阶通量重构方法</w:t>
      </w:r>
      <w:r w:rsidR="007A7909">
        <w:rPr>
          <w:rFonts w:hint="eastAsia"/>
        </w:rPr>
        <w:t>进行计算，相应的自由度数为</w:t>
      </w:r>
      <w:r w:rsidR="00D708C1">
        <w:t>128×128×64</w:t>
      </w:r>
      <w:r w:rsidR="00D708C1">
        <w:rPr>
          <w:rFonts w:hint="eastAsia"/>
        </w:rPr>
        <w:t>。</w:t>
      </w:r>
      <w:r w:rsidR="004E59F1">
        <w:rPr>
          <w:rFonts w:hint="eastAsia"/>
        </w:rPr>
        <w:t>本节计算两个不同雷诺数下的</w:t>
      </w:r>
      <w:r w:rsidR="008A58FA">
        <w:rPr>
          <w:rFonts w:hint="eastAsia"/>
        </w:rPr>
        <w:t>算例</w:t>
      </w:r>
      <w:r w:rsidR="003B658F">
        <w:rPr>
          <w:rFonts w:hint="eastAsia"/>
        </w:rPr>
        <w:t>，分别为</w:t>
      </w:r>
      <w:r w:rsidR="00AB382C">
        <w:t>Re</w:t>
      </w:r>
      <w:r w:rsidR="00AB382C">
        <w:rPr>
          <w:vertAlign w:val="subscript"/>
        </w:rPr>
        <w:t>b</w:t>
      </w:r>
      <w:r w:rsidR="00AB382C">
        <w:rPr>
          <w:rFonts w:hint="eastAsia"/>
        </w:rPr>
        <w:t>=</w:t>
      </w:r>
      <w:r w:rsidR="00AB382C">
        <w:t>2800</w:t>
      </w:r>
      <w:r w:rsidR="00AB382C">
        <w:t>和</w:t>
      </w:r>
      <w:r w:rsidR="006A5F81">
        <w:t>Re</w:t>
      </w:r>
      <w:r w:rsidR="006A5F81" w:rsidRPr="009442DF">
        <w:rPr>
          <w:vertAlign w:val="subscript"/>
        </w:rPr>
        <w:t>b</w:t>
      </w:r>
      <w:r w:rsidR="006A5F81">
        <w:rPr>
          <w:rFonts w:hint="eastAsia"/>
        </w:rPr>
        <w:t>=</w:t>
      </w:r>
      <w:r w:rsidR="006A5F81">
        <w:t>10595</w:t>
      </w:r>
      <w:r w:rsidR="006A5F81">
        <w:rPr>
          <w:rFonts w:hint="eastAsia"/>
        </w:rPr>
        <w:t>。</w:t>
      </w:r>
      <w:r w:rsidR="006A5F81">
        <w:t>这里</w:t>
      </w:r>
      <w:r w:rsidR="006A5F81">
        <w:rPr>
          <w:rFonts w:hint="eastAsia"/>
        </w:rPr>
        <w:t>，雷诺数均基于入口平均流速和周期山高度定义。</w:t>
      </w:r>
      <w:r w:rsidR="001B22B7">
        <w:rPr>
          <w:rFonts w:hint="eastAsia"/>
        </w:rPr>
        <w:t>对于</w:t>
      </w:r>
      <w:r w:rsidR="001B22B7">
        <w:t>Re</w:t>
      </w:r>
      <w:r w:rsidR="001B22B7" w:rsidRPr="009442DF">
        <w:rPr>
          <w:vertAlign w:val="subscript"/>
        </w:rPr>
        <w:t>b</w:t>
      </w:r>
      <w:r w:rsidR="001B22B7">
        <w:rPr>
          <w:rFonts w:hint="eastAsia"/>
        </w:rPr>
        <w:t>=</w:t>
      </w:r>
      <w:r w:rsidR="001B22B7">
        <w:t>2800</w:t>
      </w:r>
      <w:r w:rsidR="001B22B7">
        <w:t>的算例而言</w:t>
      </w:r>
      <w:r w:rsidR="001B22B7">
        <w:rPr>
          <w:rFonts w:hint="eastAsia"/>
        </w:rPr>
        <w:t>，</w:t>
      </w:r>
      <w:r w:rsidR="001B22B7">
        <w:t>本节的网格相对密集</w:t>
      </w:r>
      <w:r w:rsidR="001B22B7">
        <w:rPr>
          <w:rFonts w:hint="eastAsia"/>
        </w:rPr>
        <w:t>；</w:t>
      </w:r>
      <w:r w:rsidR="001B22B7">
        <w:t>而对于</w:t>
      </w:r>
      <w:r w:rsidR="001B22B7">
        <w:t>Re</w:t>
      </w:r>
      <w:r w:rsidR="001B22B7" w:rsidRPr="009442DF">
        <w:rPr>
          <w:vertAlign w:val="subscript"/>
        </w:rPr>
        <w:t>b</w:t>
      </w:r>
      <w:r w:rsidR="001B22B7">
        <w:rPr>
          <w:rFonts w:hint="eastAsia"/>
        </w:rPr>
        <w:t>=</w:t>
      </w:r>
      <w:r w:rsidR="001B22B7">
        <w:t>10595</w:t>
      </w:r>
      <w:r w:rsidR="001B22B7">
        <w:t>的算例而言</w:t>
      </w:r>
      <w:r w:rsidR="001B22B7">
        <w:rPr>
          <w:rFonts w:hint="eastAsia"/>
        </w:rPr>
        <w:t>，</w:t>
      </w:r>
      <w:r w:rsidR="001B22B7">
        <w:t>本节的网格相对稀疏</w:t>
      </w:r>
      <w:r w:rsidR="001B22B7">
        <w:rPr>
          <w:rFonts w:hint="eastAsia"/>
        </w:rPr>
        <w:t>。</w:t>
      </w:r>
      <w:r w:rsidR="001B22B7">
        <w:t>同时</w:t>
      </w:r>
      <w:r w:rsidR="001B22B7">
        <w:rPr>
          <w:rFonts w:hint="eastAsia"/>
        </w:rPr>
        <w:t>，</w:t>
      </w:r>
      <w:r w:rsidR="001B22B7">
        <w:t>Re</w:t>
      </w:r>
      <w:r w:rsidR="001B22B7" w:rsidRPr="009442DF">
        <w:rPr>
          <w:vertAlign w:val="subscript"/>
        </w:rPr>
        <w:t>b</w:t>
      </w:r>
      <w:r w:rsidR="001B22B7">
        <w:rPr>
          <w:rFonts w:hint="eastAsia"/>
        </w:rPr>
        <w:t>=</w:t>
      </w:r>
      <w:r w:rsidR="001B22B7">
        <w:t>10595</w:t>
      </w:r>
      <w:r w:rsidR="001B22B7">
        <w:t>的算例也是欧</w:t>
      </w:r>
      <w:r w:rsidR="001B22B7">
        <w:lastRenderedPageBreak/>
        <w:t>盟</w:t>
      </w:r>
      <w:r w:rsidR="001B22B7">
        <w:t>ATAAC</w:t>
      </w:r>
      <w:r w:rsidR="001B22B7">
        <w:t>项目的测试算例之一</w:t>
      </w:r>
      <w:r w:rsidR="001B22B7">
        <w:rPr>
          <w:rFonts w:hint="eastAsia"/>
        </w:rPr>
        <w:t>，</w:t>
      </w:r>
      <w:r w:rsidR="001B22B7">
        <w:t>本节的网格和项目标准网格中的稀网格自由度数相当</w:t>
      </w:r>
      <w:r w:rsidR="001B22B7">
        <w:rPr>
          <w:rFonts w:hint="eastAsia"/>
        </w:rPr>
        <w:t>。</w:t>
      </w:r>
      <w:r w:rsidR="004C7A3D">
        <w:rPr>
          <w:rFonts w:hint="eastAsia"/>
        </w:rPr>
        <w:t>这两个雷诺数下的参考流动数据可以从</w:t>
      </w:r>
      <w:r w:rsidR="004C7A3D" w:rsidRPr="004C7A3D">
        <w:rPr>
          <w:rFonts w:hint="eastAsia"/>
          <w:color w:val="FF0000"/>
        </w:rPr>
        <w:t>XX</w:t>
      </w:r>
      <w:r w:rsidR="004C7A3D" w:rsidRPr="004C7A3D">
        <w:rPr>
          <w:color w:val="FF0000"/>
        </w:rPr>
        <w:t>[]</w:t>
      </w:r>
      <w:r w:rsidR="004C7A3D">
        <w:rPr>
          <w:rFonts w:hint="eastAsia"/>
        </w:rPr>
        <w:t>的壁面解析大涡模拟</w:t>
      </w:r>
      <w:r w:rsidR="00853181">
        <w:rPr>
          <w:rFonts w:hint="eastAsia"/>
        </w:rPr>
        <w:t>和</w:t>
      </w:r>
      <w:r w:rsidR="004C7A3D" w:rsidRPr="00853181">
        <w:rPr>
          <w:rFonts w:hint="eastAsia"/>
          <w:color w:val="FF0000"/>
        </w:rPr>
        <w:t>XX</w:t>
      </w:r>
      <w:r w:rsidR="004C7A3D" w:rsidRPr="00853181">
        <w:rPr>
          <w:color w:val="FF0000"/>
        </w:rPr>
        <w:t>[]</w:t>
      </w:r>
      <w:r w:rsidR="004C7A3D">
        <w:t>的实验数据中获得</w:t>
      </w:r>
      <w:r w:rsidR="004C7A3D">
        <w:rPr>
          <w:rFonts w:hint="eastAsia"/>
        </w:rPr>
        <w:t>。</w:t>
      </w:r>
      <w:r w:rsidR="00684C76">
        <w:t>和槽道湍流类似</w:t>
      </w:r>
      <w:r w:rsidR="00684C76">
        <w:rPr>
          <w:rFonts w:hint="eastAsia"/>
        </w:rPr>
        <w:t>，本节在</w:t>
      </w:r>
      <w:r w:rsidR="00684C76">
        <w:t>流向和展向均采用周期边界</w:t>
      </w:r>
      <w:r w:rsidR="00684C76">
        <w:rPr>
          <w:rFonts w:hint="eastAsia"/>
        </w:rPr>
        <w:t>。因此，为驱动流动，需要在流向动量方程中添加体积力源项，并在能量方程中添加体积力做功源项。为使流动更快地充分发展，</w:t>
      </w:r>
      <w:r w:rsidR="005E7D7A">
        <w:rPr>
          <w:rFonts w:hint="eastAsia"/>
        </w:rPr>
        <w:t>初始条件中添加了</w:t>
      </w:r>
      <w:r w:rsidR="00B72526">
        <w:rPr>
          <w:rFonts w:hint="eastAsia"/>
        </w:rPr>
        <w:t>光滑的</w:t>
      </w:r>
      <w:r w:rsidR="005E7D7A">
        <w:rPr>
          <w:rFonts w:hint="eastAsia"/>
        </w:rPr>
        <w:t>速度扰动。</w:t>
      </w:r>
      <w:r w:rsidR="00853181">
        <w:rPr>
          <w:rFonts w:hint="eastAsia"/>
        </w:rPr>
        <w:t>本节对流场统计的时间从无量纲时间</w:t>
      </w:r>
      <w:r w:rsidR="00853181">
        <w:rPr>
          <w:rFonts w:hint="eastAsia"/>
        </w:rPr>
        <w:t>500</w:t>
      </w:r>
      <w:r w:rsidR="00853181">
        <w:rPr>
          <w:rFonts w:hint="eastAsia"/>
        </w:rPr>
        <w:t>到无量纲时间</w:t>
      </w:r>
      <w:r w:rsidR="00853181">
        <w:rPr>
          <w:rFonts w:hint="eastAsia"/>
        </w:rPr>
        <w:t>2000</w:t>
      </w:r>
      <w:r w:rsidR="00853181">
        <w:rPr>
          <w:rFonts w:hint="eastAsia"/>
        </w:rPr>
        <w:t>，以同时确保避免初始条件的影响和统计足够多的湍流样本</w:t>
      </w:r>
      <w:r w:rsidR="00035A15">
        <w:rPr>
          <w:rFonts w:hint="eastAsia"/>
        </w:rPr>
        <w:t>。此外，对时均流场再次进行展向平均，可以进一步增加统计样本量</w:t>
      </w:r>
      <w:r w:rsidR="007C6866">
        <w:rPr>
          <w:rFonts w:hint="eastAsia"/>
        </w:rPr>
        <w:t>。</w:t>
      </w:r>
    </w:p>
    <w:p w:rsidR="00512A7A" w:rsidRPr="00B1027F" w:rsidRDefault="00CB620A" w:rsidP="00784A21">
      <w:pPr>
        <w:ind w:left="420" w:firstLine="420"/>
      </w:pPr>
      <w:r>
        <w:t>预测平均流动的分离和再附点是周期山</w:t>
      </w:r>
      <w:r w:rsidR="00DE3FC4">
        <w:t>流动</w:t>
      </w:r>
      <w:r>
        <w:t>算例的主要挑战之一</w:t>
      </w:r>
      <w:r>
        <w:rPr>
          <w:rFonts w:hint="eastAsia"/>
        </w:rPr>
        <w:t>。</w:t>
      </w:r>
      <w:r w:rsidR="007B63F8">
        <w:rPr>
          <w:rFonts w:hint="eastAsia"/>
        </w:rPr>
        <w:t>由于周期山的几何外形是光滑的，并不存在</w:t>
      </w:r>
      <w:r w:rsidR="00D045A5">
        <w:rPr>
          <w:rFonts w:hint="eastAsia"/>
        </w:rPr>
        <w:t>尖锐的拐角，因此分离点完全由流动而非几何确定。</w:t>
      </w:r>
      <w:r w:rsidR="00DE3FC4">
        <w:rPr>
          <w:rFonts w:hint="eastAsia"/>
        </w:rPr>
        <w:t>欧盟</w:t>
      </w:r>
      <w:r w:rsidR="00DE3FC4">
        <w:rPr>
          <w:rFonts w:hint="eastAsia"/>
        </w:rPr>
        <w:t>ATAAC</w:t>
      </w:r>
      <w:r w:rsidR="00DE3FC4">
        <w:rPr>
          <w:rFonts w:hint="eastAsia"/>
        </w:rPr>
        <w:t>项目的计算结果显示，雷诺平均方法并不适用于周期山流动。</w:t>
      </w:r>
      <w:r w:rsidR="00C21F46">
        <w:rPr>
          <w:rFonts w:hint="eastAsia"/>
        </w:rPr>
        <w:t>所有雷诺平均湍流模型计算，包括</w:t>
      </w:r>
      <w:r w:rsidR="00632A31">
        <w:rPr>
          <w:rFonts w:hint="eastAsia"/>
        </w:rPr>
        <w:t>S</w:t>
      </w:r>
      <w:r w:rsidR="00632A31">
        <w:t>palart-Allmaras</w:t>
      </w:r>
      <w:r w:rsidR="00632A31">
        <w:rPr>
          <w:rFonts w:hint="eastAsia"/>
        </w:rPr>
        <w:t>，</w:t>
      </w:r>
      <w:r w:rsidR="00632A31">
        <w:t>SST</w:t>
      </w:r>
      <w:r w:rsidR="00632A31">
        <w:t>和雷诺应力模型</w:t>
      </w:r>
      <w:r w:rsidR="00632A31">
        <w:rPr>
          <w:rFonts w:hint="eastAsia"/>
        </w:rPr>
        <w:t>，</w:t>
      </w:r>
      <w:r w:rsidR="00457311">
        <w:t>都显著高估了分离泡的长度</w:t>
      </w:r>
      <w:r w:rsidR="00457311">
        <w:rPr>
          <w:rFonts w:hint="eastAsia"/>
        </w:rPr>
        <w:t>。</w:t>
      </w:r>
      <w:r w:rsidR="00B768DB">
        <w:t>而本节采用</w:t>
      </w:r>
      <w:r w:rsidR="003439DA">
        <w:t>的</w:t>
      </w:r>
      <w:r w:rsidR="005E7D7A">
        <w:t>新型壁面模型</w:t>
      </w:r>
      <w:r w:rsidR="00F227B8">
        <w:rPr>
          <w:rFonts w:hint="eastAsia"/>
        </w:rPr>
        <w:t>可以较好地估算分离和再附点的位置。通过和</w:t>
      </w:r>
      <w:r w:rsidR="009A14BF">
        <w:rPr>
          <w:rFonts w:hint="eastAsia"/>
        </w:rPr>
        <w:t>参考数据进行比较，可见</w:t>
      </w:r>
      <w:r w:rsidR="00975E38">
        <w:rPr>
          <w:rFonts w:hint="eastAsia"/>
        </w:rPr>
        <w:t>在</w:t>
      </w:r>
      <w:r w:rsidR="009A14BF">
        <w:rPr>
          <w:rFonts w:hint="eastAsia"/>
        </w:rPr>
        <w:t>这两个雷诺数下</w:t>
      </w:r>
      <w:r w:rsidR="00975E38">
        <w:rPr>
          <w:rFonts w:hint="eastAsia"/>
        </w:rPr>
        <w:t>最大的误差不超过</w:t>
      </w:r>
      <w:r w:rsidR="00975E38">
        <w:rPr>
          <w:rFonts w:hint="eastAsia"/>
        </w:rPr>
        <w:t>0.14h</w:t>
      </w:r>
      <w:r w:rsidR="00975E38">
        <w:rPr>
          <w:rFonts w:hint="eastAsia"/>
        </w:rPr>
        <w:t>，如</w:t>
      </w:r>
      <w:r w:rsidR="00975E38" w:rsidRPr="00810473">
        <w:rPr>
          <w:rFonts w:hint="eastAsia"/>
          <w:color w:val="FF0000"/>
        </w:rPr>
        <w:t>下图</w:t>
      </w:r>
      <w:r w:rsidR="00975E38">
        <w:rPr>
          <w:rFonts w:hint="eastAsia"/>
        </w:rPr>
        <w:t>所示。</w:t>
      </w:r>
      <w:r w:rsidR="00AB5399">
        <w:rPr>
          <w:rFonts w:hint="eastAsia"/>
        </w:rPr>
        <w:t>而如果不采用壁面模型，仅使用基于通量重构方法的隐式大涡模拟，</w:t>
      </w:r>
      <w:r w:rsidR="00A20DE0">
        <w:rPr>
          <w:rFonts w:hint="eastAsia"/>
        </w:rPr>
        <w:t>对再附点位置的计算会出现较大偏差</w:t>
      </w:r>
      <w:r w:rsidR="00B1027F">
        <w:rPr>
          <w:rFonts w:hint="eastAsia"/>
        </w:rPr>
        <w:t>。从</w:t>
      </w:r>
      <w:r w:rsidR="00B1027F" w:rsidRPr="00B1027F">
        <w:rPr>
          <w:rFonts w:hint="eastAsia"/>
          <w:color w:val="FF0000"/>
        </w:rPr>
        <w:t>下图</w:t>
      </w:r>
      <w:r w:rsidR="00B1027F">
        <w:rPr>
          <w:rFonts w:hint="eastAsia"/>
        </w:rPr>
        <w:t>中的平均流线可以看出，若不采用壁面模型，会对分离泡的大小产生显著低估</w:t>
      </w:r>
      <w:r w:rsidR="00A20DE0">
        <w:rPr>
          <w:rFonts w:hint="eastAsia"/>
        </w:rPr>
        <w:t>。</w:t>
      </w:r>
      <w:r w:rsidR="00B1027F">
        <w:rPr>
          <w:rFonts w:hint="eastAsia"/>
        </w:rPr>
        <w:t>其原因在于，壁面附近的网格尺度不足以支撑大部分湍流的解析，若不使用壁面模型</w:t>
      </w:r>
      <w:r w:rsidR="00A86E22">
        <w:rPr>
          <w:rFonts w:hint="eastAsia"/>
        </w:rPr>
        <w:t>，壁面切应力的计算值会偏低</w:t>
      </w:r>
      <w:r w:rsidR="0032480B">
        <w:rPr>
          <w:rFonts w:hint="eastAsia"/>
        </w:rPr>
        <w:t>。当壁面切应力出现零值时，便出现了再附点提前的现象。</w:t>
      </w:r>
    </w:p>
    <w:p w:rsidR="001041E6" w:rsidRDefault="001041E6" w:rsidP="00784A21">
      <w:pPr>
        <w:ind w:left="420" w:firstLine="420"/>
      </w:pPr>
      <w:r w:rsidRPr="001041E6">
        <w:rPr>
          <w:color w:val="FF0000"/>
        </w:rPr>
        <w:t>以下各图</w:t>
      </w:r>
      <w:r>
        <w:t>展现了</w:t>
      </w:r>
      <w:r w:rsidR="000A2A39">
        <w:t>四个</w:t>
      </w:r>
      <w:r>
        <w:t>不同位置的流向速度型</w:t>
      </w:r>
      <w:r w:rsidR="000A2A39">
        <w:rPr>
          <w:rFonts w:hint="eastAsia"/>
        </w:rPr>
        <w:t>。</w:t>
      </w:r>
      <w:r w:rsidR="000A2A39">
        <w:t>其中</w:t>
      </w:r>
      <w:r w:rsidR="000A2A39">
        <w:rPr>
          <w:rFonts w:hint="eastAsia"/>
        </w:rPr>
        <w:t>，</w:t>
      </w:r>
      <w:r w:rsidR="000A2A39">
        <w:t>第一个流向位置在分离点附近</w:t>
      </w:r>
      <w:r w:rsidR="000A2A39">
        <w:rPr>
          <w:rFonts w:hint="eastAsia"/>
        </w:rPr>
        <w:t>，</w:t>
      </w:r>
      <w:r w:rsidR="000A2A39">
        <w:t>第二、第三个</w:t>
      </w:r>
      <w:r w:rsidR="008773D3">
        <w:t>流向位置在分离区内</w:t>
      </w:r>
      <w:r w:rsidR="008773D3">
        <w:rPr>
          <w:rFonts w:hint="eastAsia"/>
        </w:rPr>
        <w:t>，</w:t>
      </w:r>
      <w:r w:rsidR="008773D3">
        <w:t>而</w:t>
      </w:r>
      <w:r w:rsidR="00045079">
        <w:t>第四流向位置在再附点附近</w:t>
      </w:r>
      <w:r w:rsidR="00D76135">
        <w:rPr>
          <w:rFonts w:hint="eastAsia"/>
        </w:rPr>
        <w:t>。</w:t>
      </w:r>
      <w:r w:rsidR="006A6848">
        <w:rPr>
          <w:rFonts w:hint="eastAsia"/>
        </w:rPr>
        <w:t>在低雷诺数算例中，在</w:t>
      </w:r>
      <w:r w:rsidR="003D3E8F">
        <w:rPr>
          <w:rFonts w:hint="eastAsia"/>
        </w:rPr>
        <w:t>所有</w:t>
      </w:r>
      <w:r w:rsidR="006A6848">
        <w:rPr>
          <w:rFonts w:hint="eastAsia"/>
        </w:rPr>
        <w:t>四个流向站位，</w:t>
      </w:r>
      <w:r w:rsidR="003B1CFB">
        <w:rPr>
          <w:rFonts w:hint="eastAsia"/>
        </w:rPr>
        <w:t>采用</w:t>
      </w:r>
      <w:r w:rsidR="003E7AC0">
        <w:rPr>
          <w:rFonts w:hint="eastAsia"/>
        </w:rPr>
        <w:t>新型</w:t>
      </w:r>
      <w:r w:rsidR="003B1CFB">
        <w:rPr>
          <w:rFonts w:hint="eastAsia"/>
        </w:rPr>
        <w:t>壁面模型的</w:t>
      </w:r>
      <w:r w:rsidR="000D5D2E">
        <w:rPr>
          <w:rFonts w:hint="eastAsia"/>
        </w:rPr>
        <w:t>计算结果</w:t>
      </w:r>
      <w:r w:rsidR="003D3E8F">
        <w:rPr>
          <w:rFonts w:hint="eastAsia"/>
        </w:rPr>
        <w:t>都和</w:t>
      </w:r>
      <w:r w:rsidR="003D3E8F">
        <w:t>Fröhlich</w:t>
      </w:r>
      <w:r w:rsidR="003D3E8F">
        <w:t>等人的壁面解析大涡模拟结果</w:t>
      </w:r>
      <w:r w:rsidR="003D3E8F" w:rsidRPr="003D3E8F">
        <w:rPr>
          <w:rFonts w:hint="eastAsia"/>
          <w:color w:val="FF0000"/>
        </w:rPr>
        <w:t>[]</w:t>
      </w:r>
      <w:r w:rsidR="003D3E8F">
        <w:rPr>
          <w:rFonts w:hint="eastAsia"/>
        </w:rPr>
        <w:t>符合良好。而在</w:t>
      </w:r>
      <w:r w:rsidR="004A5333">
        <w:rPr>
          <w:rFonts w:hint="eastAsia"/>
        </w:rPr>
        <w:t>靠近再附点的最后一个流向位置，</w:t>
      </w:r>
      <w:r w:rsidR="00906B25">
        <w:rPr>
          <w:rFonts w:hint="eastAsia"/>
        </w:rPr>
        <w:t>不使用壁面模型的隐式大涡模拟结果在壁面附近出现了对速度梯度的低估</w:t>
      </w:r>
      <w:r w:rsidR="00D81B7E">
        <w:rPr>
          <w:rFonts w:hint="eastAsia"/>
        </w:rPr>
        <w:t>，这也与之前的分析相符。</w:t>
      </w:r>
      <w:r w:rsidR="00FC7635">
        <w:rPr>
          <w:rFonts w:hint="eastAsia"/>
        </w:rPr>
        <w:t>而对于高雷诺数算例，尽管</w:t>
      </w:r>
      <w:r w:rsidR="003E7AC0">
        <w:rPr>
          <w:rFonts w:hint="eastAsia"/>
        </w:rPr>
        <w:t>新型壁面模型的计算结果和</w:t>
      </w:r>
      <w:r w:rsidR="003E7AC0">
        <w:rPr>
          <w:rFonts w:hint="eastAsia"/>
        </w:rPr>
        <w:t>ATAAC</w:t>
      </w:r>
      <w:r w:rsidR="003E7AC0">
        <w:rPr>
          <w:rFonts w:hint="eastAsia"/>
        </w:rPr>
        <w:t>数据库中的实验结果</w:t>
      </w:r>
      <w:r w:rsidR="004E4EF5" w:rsidRPr="00F470B7">
        <w:rPr>
          <w:rFonts w:hint="eastAsia"/>
          <w:color w:val="FF0000"/>
        </w:rPr>
        <w:t>[]</w:t>
      </w:r>
      <w:r w:rsidR="003E7AC0">
        <w:rPr>
          <w:rFonts w:hint="eastAsia"/>
        </w:rPr>
        <w:t>略有差别，</w:t>
      </w:r>
      <w:r w:rsidR="00F470B7">
        <w:rPr>
          <w:rFonts w:hint="eastAsia"/>
        </w:rPr>
        <w:t>但与不使用壁面模型的纯隐式大涡模拟相比，仍然对结果有所改善。</w:t>
      </w:r>
      <w:r w:rsidR="00AB1AA1">
        <w:rPr>
          <w:rFonts w:hint="eastAsia"/>
        </w:rPr>
        <w:t>值得注意的是，在没有流动分离的上壁面，不使用壁面模型的结果都出现了壁面附近速度梯度的低估，这和上节中槽道湍流的结果一致。</w:t>
      </w:r>
    </w:p>
    <w:p w:rsidR="005575E9" w:rsidRPr="005575E9" w:rsidRDefault="005575E9" w:rsidP="00784A21">
      <w:pPr>
        <w:ind w:left="420" w:firstLine="420"/>
      </w:pPr>
      <w:r w:rsidRPr="005575E9">
        <w:t>由此可见</w:t>
      </w:r>
      <w:r w:rsidRPr="005575E9">
        <w:rPr>
          <w:rFonts w:hint="eastAsia"/>
        </w:rPr>
        <w:t>，</w:t>
      </w:r>
      <w:r>
        <w:rPr>
          <w:rFonts w:hint="eastAsia"/>
        </w:rPr>
        <w:t>对于存在压力梯度的流动，新型壁面模型仍然可以改善隐式大涡模拟的计算结果。</w:t>
      </w:r>
    </w:p>
    <w:p w:rsidR="00495452" w:rsidRDefault="00495452" w:rsidP="00495452">
      <w:r>
        <w:rPr>
          <w:rFonts w:hint="eastAsia"/>
        </w:rPr>
        <w:t>3.</w:t>
      </w:r>
      <w:r>
        <w:t>4</w:t>
      </w:r>
      <w:r>
        <w:rPr>
          <w:rFonts w:hint="eastAsia"/>
        </w:rPr>
        <w:t xml:space="preserve"> </w:t>
      </w:r>
      <w:r>
        <w:rPr>
          <w:rFonts w:hint="eastAsia"/>
        </w:rPr>
        <w:t>本章小结</w:t>
      </w:r>
    </w:p>
    <w:p w:rsidR="00495452" w:rsidRDefault="00495452" w:rsidP="00495452">
      <w:pPr>
        <w:ind w:left="420" w:firstLine="420"/>
      </w:pPr>
      <w:r>
        <w:t>本章首先回顾了大涡模拟中各类亚网格应力模型的优缺点</w:t>
      </w:r>
      <w:r>
        <w:rPr>
          <w:rFonts w:hint="eastAsia"/>
        </w:rPr>
        <w:t>，</w:t>
      </w:r>
      <w:r>
        <w:t>并提出在高精度通量重构方法中</w:t>
      </w:r>
      <w:r>
        <w:rPr>
          <w:rFonts w:hint="eastAsia"/>
        </w:rPr>
        <w:t>，隐式大涡模拟可能具有更好的适应性。之后，通过亚临界圆柱绕流</w:t>
      </w:r>
      <w:r w:rsidR="00AB48B1">
        <w:rPr>
          <w:rFonts w:hint="eastAsia"/>
        </w:rPr>
        <w:t>算例的计算，分析了基于三阶、四阶通量重构方法的隐式大涡模拟，计算结果表明这一方法具有良好的可靠性。</w:t>
      </w:r>
    </w:p>
    <w:p w:rsidR="00AB48B1" w:rsidRDefault="00AB48B1" w:rsidP="00495452">
      <w:pPr>
        <w:ind w:left="420" w:firstLine="420"/>
      </w:pPr>
      <w:r>
        <w:t>其次</w:t>
      </w:r>
      <w:r>
        <w:rPr>
          <w:rFonts w:hint="eastAsia"/>
        </w:rPr>
        <w:t>，</w:t>
      </w:r>
      <w:r w:rsidR="000B6D3D">
        <w:t>本章回顾了大涡模拟中对于近壁湍流的几类计算模型</w:t>
      </w:r>
      <w:r w:rsidR="000B6D3D">
        <w:rPr>
          <w:rFonts w:hint="eastAsia"/>
        </w:rPr>
        <w:t>，</w:t>
      </w:r>
      <w:r w:rsidR="000B6D3D">
        <w:t>并提出了一种适用于高精度通量重构方法隐式大涡模拟的新型壁面模型</w:t>
      </w:r>
      <w:r w:rsidR="00C32A99">
        <w:rPr>
          <w:rFonts w:hint="eastAsia"/>
        </w:rPr>
        <w:t>。这一模型避免了求解数值上光滑性不足的湍流模型方程，</w:t>
      </w:r>
      <w:r w:rsidR="00C75262">
        <w:rPr>
          <w:rFonts w:hint="eastAsia"/>
        </w:rPr>
        <w:t>采用了近壁湍流模型。同时，这一模型仅使用流场中的局部变量，适用于基于非结构网格的求解算法。</w:t>
      </w:r>
    </w:p>
    <w:p w:rsidR="0013302C" w:rsidRDefault="007B0C37" w:rsidP="00495452">
      <w:pPr>
        <w:ind w:left="420" w:firstLine="420"/>
      </w:pPr>
      <w:r>
        <w:t>最后</w:t>
      </w:r>
      <w:r>
        <w:rPr>
          <w:rFonts w:hint="eastAsia"/>
        </w:rPr>
        <w:t>，</w:t>
      </w:r>
      <w:r>
        <w:t>本章通过槽道湍流和周期山流动算例</w:t>
      </w:r>
      <w:r>
        <w:rPr>
          <w:rFonts w:hint="eastAsia"/>
        </w:rPr>
        <w:t>，</w:t>
      </w:r>
      <w:r>
        <w:t>验证了这一新型壁面模型的模拟能力</w:t>
      </w:r>
      <w:r>
        <w:rPr>
          <w:rFonts w:hint="eastAsia"/>
        </w:rPr>
        <w:t>。</w:t>
      </w:r>
      <w:r>
        <w:t>结果表明</w:t>
      </w:r>
      <w:r>
        <w:rPr>
          <w:rFonts w:hint="eastAsia"/>
        </w:rPr>
        <w:t>，</w:t>
      </w:r>
      <w:r>
        <w:t>对于槽道湍流而言</w:t>
      </w:r>
      <w:r>
        <w:rPr>
          <w:rFonts w:hint="eastAsia"/>
        </w:rPr>
        <w:t>，</w:t>
      </w:r>
      <w:r>
        <w:t>新型壁面模型可以在相对稀疏的网格上得到可靠的速度型分布和壁面切应力</w:t>
      </w:r>
      <w:r>
        <w:rPr>
          <w:rFonts w:hint="eastAsia"/>
        </w:rPr>
        <w:t>；</w:t>
      </w:r>
      <w:r w:rsidR="00475569">
        <w:t>同时</w:t>
      </w:r>
      <w:r w:rsidR="00475569">
        <w:rPr>
          <w:rFonts w:hint="eastAsia"/>
        </w:rPr>
        <w:t>，</w:t>
      </w:r>
      <w:r w:rsidR="00475569">
        <w:t>对于具有顺压梯度和逆压梯度的周期山算例而言</w:t>
      </w:r>
      <w:r w:rsidR="00475569">
        <w:rPr>
          <w:rFonts w:hint="eastAsia"/>
        </w:rPr>
        <w:t>，</w:t>
      </w:r>
      <w:r w:rsidR="00475569">
        <w:t>新型壁面模型也具有相对隐式大涡模拟更好的模拟能力</w:t>
      </w:r>
      <w:r w:rsidR="00475569">
        <w:rPr>
          <w:rFonts w:hint="eastAsia"/>
        </w:rPr>
        <w:t>。</w:t>
      </w:r>
    </w:p>
    <w:p w:rsidR="00EC2690" w:rsidRDefault="00EC2690" w:rsidP="00EC2690">
      <w:pPr>
        <w:pStyle w:val="a3"/>
        <w:numPr>
          <w:ilvl w:val="0"/>
          <w:numId w:val="3"/>
        </w:numPr>
        <w:ind w:firstLineChars="0"/>
      </w:pPr>
      <w:r>
        <w:t>前台阶转捩流动研究</w:t>
      </w:r>
    </w:p>
    <w:p w:rsidR="00103CB3" w:rsidRDefault="00103CB3" w:rsidP="00103CB3">
      <w:r>
        <w:rPr>
          <w:rFonts w:hint="eastAsia"/>
        </w:rPr>
        <w:t xml:space="preserve">4.1 </w:t>
      </w:r>
      <w:r>
        <w:rPr>
          <w:rFonts w:hint="eastAsia"/>
        </w:rPr>
        <w:t>概述</w:t>
      </w:r>
    </w:p>
    <w:p w:rsidR="001E7BF4" w:rsidRDefault="00103CB3" w:rsidP="001E7BF4">
      <w:pPr>
        <w:ind w:left="420" w:firstLine="420"/>
      </w:pPr>
      <w:r>
        <w:lastRenderedPageBreak/>
        <w:t>前台阶</w:t>
      </w:r>
      <w:r w:rsidR="0075683F">
        <w:t>是工程上常见的几何外形</w:t>
      </w:r>
      <w:r w:rsidR="0075683F">
        <w:rPr>
          <w:rFonts w:hint="eastAsia"/>
        </w:rPr>
        <w:t>。</w:t>
      </w:r>
      <w:r w:rsidR="001D51D0">
        <w:t>例如</w:t>
      </w:r>
      <w:r w:rsidR="001D51D0">
        <w:rPr>
          <w:rFonts w:hint="eastAsia"/>
        </w:rPr>
        <w:t>，航天飞行器表面上，防热瓦安装过程中的误差形成高低不平的外形即可能形成前台阶；</w:t>
      </w:r>
      <w:r w:rsidR="001D51D0">
        <w:t>风能工程中</w:t>
      </w:r>
      <w:r w:rsidR="001D51D0">
        <w:rPr>
          <w:rFonts w:hint="eastAsia"/>
        </w:rPr>
        <w:t>，</w:t>
      </w:r>
      <w:r w:rsidR="001D51D0">
        <w:t>建造在悬崖上的发电机也可以视为大气边界层中的前台阶</w:t>
      </w:r>
      <w:r w:rsidR="001D51D0">
        <w:rPr>
          <w:rFonts w:hint="eastAsia"/>
        </w:rPr>
        <w:t>。</w:t>
      </w:r>
    </w:p>
    <w:p w:rsidR="00D774F4" w:rsidRDefault="00D774F4" w:rsidP="001E7BF4">
      <w:pPr>
        <w:ind w:left="420" w:firstLine="420"/>
      </w:pPr>
      <w:r>
        <w:rPr>
          <w:rFonts w:hint="eastAsia"/>
        </w:rPr>
        <w:t>前台阶</w:t>
      </w:r>
      <w:r>
        <w:t>流动的基本流动图画如</w:t>
      </w:r>
      <w:r w:rsidRPr="004C5B6A">
        <w:rPr>
          <w:color w:val="FF0000"/>
        </w:rPr>
        <w:t>下图</w:t>
      </w:r>
      <w:r>
        <w:rPr>
          <w:rFonts w:hint="eastAsia"/>
        </w:rPr>
        <w:t>[]</w:t>
      </w:r>
      <w:r>
        <w:rPr>
          <w:rFonts w:hint="eastAsia"/>
        </w:rPr>
        <w:t>所示</w:t>
      </w:r>
      <w:r>
        <w:t>。</w:t>
      </w:r>
      <w:r w:rsidR="001308E3">
        <w:t>上游来流形成边界层</w:t>
      </w:r>
      <w:r w:rsidR="001308E3">
        <w:rPr>
          <w:rFonts w:hint="eastAsia"/>
        </w:rPr>
        <w:t>，</w:t>
      </w:r>
      <w:r w:rsidR="004B07E0">
        <w:t>在前台阶上游由于其阻碍作用形成</w:t>
      </w:r>
      <w:r w:rsidR="002D20F6">
        <w:t>第一</w:t>
      </w:r>
      <w:r w:rsidR="004B07E0">
        <w:t>分离区</w:t>
      </w:r>
      <w:r w:rsidR="00D4301E">
        <w:rPr>
          <w:rFonts w:hint="eastAsia"/>
        </w:rPr>
        <w:t>，</w:t>
      </w:r>
      <w:r w:rsidR="00D4301E">
        <w:t>并在台阶面上再附</w:t>
      </w:r>
      <w:r w:rsidR="004B07E0">
        <w:rPr>
          <w:rFonts w:hint="eastAsia"/>
        </w:rPr>
        <w:t>；</w:t>
      </w:r>
      <w:r w:rsidR="002D20F6">
        <w:rPr>
          <w:rFonts w:hint="eastAsia"/>
        </w:rPr>
        <w:t>而在越过台阶面后，由于台阶顶点的</w:t>
      </w:r>
      <w:r w:rsidR="004E791F">
        <w:rPr>
          <w:rFonts w:hint="eastAsia"/>
        </w:rPr>
        <w:t>几何尖点作用，会在台阶上方形成第二分离区</w:t>
      </w:r>
      <w:r w:rsidR="005B52F7">
        <w:rPr>
          <w:rFonts w:hint="eastAsia"/>
        </w:rPr>
        <w:t>，并在台阶后再次形成再附</w:t>
      </w:r>
      <w:r w:rsidR="004E791F">
        <w:rPr>
          <w:rFonts w:hint="eastAsia"/>
        </w:rPr>
        <w:t>。</w:t>
      </w:r>
      <w:r w:rsidR="002E0730">
        <w:rPr>
          <w:rFonts w:hint="eastAsia"/>
        </w:rPr>
        <w:t>相比较于几何外形</w:t>
      </w:r>
      <w:r w:rsidR="00963A0F">
        <w:rPr>
          <w:rFonts w:hint="eastAsia"/>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1"/>
                    <a:srcRect l="10127" t="38004" r="49369" b="37994"/>
                    <a:stretch/>
                  </pic:blipFill>
                  <pic:spPr>
                    <a:xfrm>
                      <a:off x="0" y="0"/>
                      <a:ext cx="5184576" cy="1728192"/>
                    </a:xfrm>
                    <a:prstGeom prst="rect">
                      <a:avLst/>
                    </a:prstGeom>
                  </pic:spPr>
                </pic:pic>
              </a:graphicData>
            </a:graphic>
          </wp:inline>
        </w:drawing>
      </w:r>
    </w:p>
    <w:p w:rsidR="001E7BF4" w:rsidRDefault="001E7BF4" w:rsidP="001E7BF4">
      <w:pPr>
        <w:ind w:left="420" w:firstLine="420"/>
      </w:pPr>
      <w:r>
        <w:rPr>
          <w:rFonts w:hint="eastAsia"/>
        </w:rPr>
        <w:t>本章</w:t>
      </w:r>
      <w:r>
        <w:t>关注</w:t>
      </w:r>
      <w:r>
        <w:rPr>
          <w:rFonts w:hint="eastAsia"/>
        </w:rPr>
        <w:t>低速</w:t>
      </w:r>
      <w:r w:rsidR="00AC01F6">
        <w:t>边界层内的前台阶流动</w:t>
      </w:r>
      <w:r w:rsidR="00AC01F6">
        <w:rPr>
          <w:rFonts w:hint="eastAsia"/>
        </w:rPr>
        <w:t>，</w:t>
      </w:r>
      <w:r w:rsidR="00AC01F6">
        <w:t>重点研究如下问题</w:t>
      </w:r>
      <w:r w:rsidR="00AC01F6">
        <w:rPr>
          <w:rFonts w:hint="eastAsia"/>
        </w:rPr>
        <w:t>：</w:t>
      </w:r>
      <w:r w:rsidR="00AC01F6">
        <w:t>前台阶作为二维几何扰动</w:t>
      </w:r>
      <w:r w:rsidR="00AC01F6">
        <w:rPr>
          <w:rFonts w:hint="eastAsia"/>
        </w:rPr>
        <w:t>，</w:t>
      </w:r>
      <w:r w:rsidR="00AC01F6">
        <w:t>在特定雷诺数下是否会引发边界层转捩</w:t>
      </w:r>
      <w:r w:rsidR="00AC01F6">
        <w:rPr>
          <w:rFonts w:hint="eastAsia"/>
        </w:rPr>
        <w:t>。</w:t>
      </w:r>
      <w:r w:rsidR="0091053F">
        <w:rPr>
          <w:rFonts w:hint="eastAsia"/>
        </w:rPr>
        <w:t>前台阶对于转捩的影响较为复杂。首先，两个分离区均可能产生扰动，从而对转捩有促进作用；其次，</w:t>
      </w:r>
      <w:r w:rsidR="00A51B79">
        <w:rPr>
          <w:rFonts w:hint="eastAsia"/>
        </w:rPr>
        <w:t>台阶对于边界层的推挤作用使得边界层厚度变小，对转捩可能产生抑制。</w:t>
      </w:r>
      <w:r w:rsidR="00B01238">
        <w:rPr>
          <w:rFonts w:hint="eastAsia"/>
        </w:rPr>
        <w:t>这一问题适合采用基于高精度通量重构方法的隐式大涡模拟，原因在于</w:t>
      </w:r>
      <w:r w:rsidR="003235F8">
        <w:rPr>
          <w:rFonts w:hint="eastAsia"/>
        </w:rPr>
        <w:t>：一方面</w:t>
      </w:r>
      <w:r w:rsidR="00B01238">
        <w:rPr>
          <w:rFonts w:hint="eastAsia"/>
        </w:rPr>
        <w:t>，所研究的基于流向距离的雷诺数处于</w:t>
      </w:r>
      <w:r w:rsidR="00B01238">
        <w:rPr>
          <w:rFonts w:hint="eastAsia"/>
        </w:rPr>
        <w:t>10</w:t>
      </w:r>
      <w:r w:rsidR="00B01238">
        <w:rPr>
          <w:rFonts w:hint="eastAsia"/>
        </w:rPr>
        <w:t>的</w:t>
      </w:r>
      <w:r w:rsidR="00B01238">
        <w:rPr>
          <w:rFonts w:hint="eastAsia"/>
        </w:rPr>
        <w:t>5</w:t>
      </w:r>
      <w:r w:rsidR="00B01238">
        <w:rPr>
          <w:rFonts w:hint="eastAsia"/>
        </w:rPr>
        <w:t>次方量级，</w:t>
      </w:r>
      <w:r w:rsidR="006E0507">
        <w:rPr>
          <w:rFonts w:hint="eastAsia"/>
        </w:rPr>
        <w:t>若采用直接数值模拟，计算量难以承受</w:t>
      </w:r>
      <w:r w:rsidR="003235F8">
        <w:rPr>
          <w:rFonts w:hint="eastAsia"/>
        </w:rPr>
        <w:t>；另一方面，一般的显式大涡模拟</w:t>
      </w:r>
      <w:r w:rsidR="006A2681">
        <w:rPr>
          <w:rFonts w:hint="eastAsia"/>
        </w:rPr>
        <w:t>中，其亚网格应力模型</w:t>
      </w:r>
      <w:r w:rsidR="00AD2F2D">
        <w:rPr>
          <w:rFonts w:hint="eastAsia"/>
        </w:rPr>
        <w:t>是针对湍流流动构造的</w:t>
      </w:r>
      <w:r w:rsidR="00BE6157">
        <w:rPr>
          <w:rFonts w:hint="eastAsia"/>
        </w:rPr>
        <w:t>，对于转捩流动而言并不适用。因此</w:t>
      </w:r>
      <w:r w:rsidR="00456520">
        <w:rPr>
          <w:rFonts w:hint="eastAsia"/>
        </w:rPr>
        <w:t>，隐式大涡模拟是适合于这一问题的模拟手段</w:t>
      </w:r>
      <w:r w:rsidR="0091053F">
        <w:rPr>
          <w:rFonts w:hint="eastAsia"/>
        </w:rPr>
        <w:t>。</w:t>
      </w:r>
    </w:p>
    <w:p w:rsidR="00FE7A36" w:rsidRDefault="00FE7A36" w:rsidP="001E7BF4">
      <w:pPr>
        <w:ind w:left="420" w:firstLine="420"/>
      </w:pPr>
      <w:r>
        <w:t>前台阶流动的研究已有较长的历史</w:t>
      </w:r>
      <w:r>
        <w:rPr>
          <w:rFonts w:hint="eastAsia"/>
        </w:rPr>
        <w:t>。</w:t>
      </w:r>
      <w:r w:rsidR="0016591E">
        <w:rPr>
          <w:rFonts w:hint="eastAsia"/>
        </w:rPr>
        <w:t>针对雷诺数较高的湍流流动，</w:t>
      </w:r>
      <w:r w:rsidR="00F12195">
        <w:rPr>
          <w:rFonts w:hint="eastAsia"/>
        </w:rPr>
        <w:t>Z</w:t>
      </w:r>
      <w:r w:rsidR="00F12195">
        <w:t>ukoski</w:t>
      </w:r>
      <w:r w:rsidR="006F6CB7" w:rsidRPr="00CE5D4F">
        <w:rPr>
          <w:color w:val="FF0000"/>
        </w:rPr>
        <w:t>[]</w:t>
      </w:r>
      <w:r w:rsidR="00F12195">
        <w:t>在</w:t>
      </w:r>
      <w:r w:rsidR="00F12195">
        <w:rPr>
          <w:rFonts w:hint="eastAsia"/>
        </w:rPr>
        <w:t>1967</w:t>
      </w:r>
      <w:r w:rsidR="00F12195">
        <w:rPr>
          <w:rFonts w:hint="eastAsia"/>
        </w:rPr>
        <w:t>年采用实验手段研究了超声速</w:t>
      </w:r>
      <w:r w:rsidR="00B60290">
        <w:rPr>
          <w:rFonts w:hint="eastAsia"/>
        </w:rPr>
        <w:t>下</w:t>
      </w:r>
      <w:r w:rsidR="00F12195">
        <w:rPr>
          <w:rFonts w:hint="eastAsia"/>
        </w:rPr>
        <w:t>的</w:t>
      </w:r>
      <w:r w:rsidR="004522A6">
        <w:rPr>
          <w:rFonts w:hint="eastAsia"/>
        </w:rPr>
        <w:t>前</w:t>
      </w:r>
      <w:r w:rsidR="00F12195">
        <w:rPr>
          <w:rFonts w:hint="eastAsia"/>
        </w:rPr>
        <w:t>台阶</w:t>
      </w:r>
      <w:r w:rsidR="00B8028A">
        <w:rPr>
          <w:rFonts w:hint="eastAsia"/>
        </w:rPr>
        <w:t>湍流</w:t>
      </w:r>
      <w:r w:rsidR="00F12195">
        <w:rPr>
          <w:rFonts w:hint="eastAsia"/>
        </w:rPr>
        <w:t>流动，</w:t>
      </w:r>
      <w:r w:rsidR="00B60290">
        <w:rPr>
          <w:rFonts w:hint="eastAsia"/>
        </w:rPr>
        <w:t>测量并总结了</w:t>
      </w:r>
      <w:r w:rsidR="00A80F80">
        <w:rPr>
          <w:rFonts w:hint="eastAsia"/>
        </w:rPr>
        <w:t>雷诺数、台阶高度和三维效应对于</w:t>
      </w:r>
      <w:r w:rsidR="00B8028A">
        <w:rPr>
          <w:rFonts w:hint="eastAsia"/>
        </w:rPr>
        <w:t>压力分布和气动力的影响；</w:t>
      </w:r>
      <w:r w:rsidR="00775CF6">
        <w:rPr>
          <w:rFonts w:hint="eastAsia"/>
        </w:rPr>
        <w:t>La</w:t>
      </w:r>
      <w:r w:rsidR="00775CF6">
        <w:t>rgeau</w:t>
      </w:r>
      <w:r w:rsidR="00775CF6">
        <w:t>和</w:t>
      </w:r>
      <w:r w:rsidR="00775CF6">
        <w:t>Morrniere</w:t>
      </w:r>
      <w:r w:rsidR="00775CF6" w:rsidRPr="00BC1617">
        <w:rPr>
          <w:color w:val="FF0000"/>
        </w:rPr>
        <w:t>[]</w:t>
      </w:r>
      <w:r w:rsidR="00E81A02" w:rsidRPr="00E81A02">
        <w:t>实验</w:t>
      </w:r>
      <w:r w:rsidR="00BC1617">
        <w:t>测量了</w:t>
      </w:r>
      <w:r w:rsidR="00E81A02">
        <w:t>分离区内的压力脉动和流动拓扑</w:t>
      </w:r>
      <w:r w:rsidR="00E81A02">
        <w:rPr>
          <w:rFonts w:hint="eastAsia"/>
        </w:rPr>
        <w:t>；</w:t>
      </w:r>
      <w:r w:rsidR="00F1677C">
        <w:rPr>
          <w:rFonts w:hint="eastAsia"/>
        </w:rPr>
        <w:t>C</w:t>
      </w:r>
      <w:r w:rsidR="0078484F">
        <w:t>amussi</w:t>
      </w:r>
      <w:r w:rsidR="00F1677C">
        <w:t>等人</w:t>
      </w:r>
      <w:r w:rsidR="00F1677C" w:rsidRPr="00F1677C">
        <w:rPr>
          <w:rFonts w:hint="eastAsia"/>
          <w:color w:val="FF0000"/>
        </w:rPr>
        <w:t>[]</w:t>
      </w:r>
      <w:r w:rsidR="00F1677C">
        <w:rPr>
          <w:rFonts w:hint="eastAsia"/>
        </w:rPr>
        <w:t>测量并分析了</w:t>
      </w:r>
      <w:r w:rsidR="00797C39">
        <w:rPr>
          <w:rFonts w:hint="eastAsia"/>
        </w:rPr>
        <w:t>前台阶上压力脉动的统计性质</w:t>
      </w:r>
      <w:r w:rsidR="00CB43C9">
        <w:rPr>
          <w:rFonts w:hint="eastAsia"/>
        </w:rPr>
        <w:t>；</w:t>
      </w:r>
      <w:r w:rsidR="00E32E98">
        <w:rPr>
          <w:rFonts w:hint="eastAsia"/>
        </w:rPr>
        <w:t>S</w:t>
      </w:r>
      <w:r w:rsidR="00E32E98">
        <w:t>herry</w:t>
      </w:r>
      <w:r w:rsidR="002D7374">
        <w:t>等人</w:t>
      </w:r>
      <w:r w:rsidR="00E32E98" w:rsidRPr="002D637C">
        <w:rPr>
          <w:color w:val="FF0000"/>
        </w:rPr>
        <w:t>[]</w:t>
      </w:r>
      <w:r w:rsidR="0078484F">
        <w:t>研究了</w:t>
      </w:r>
      <w:r w:rsidR="00F670EE">
        <w:t>湍流流动下</w:t>
      </w:r>
      <w:r w:rsidR="00F670EE">
        <w:rPr>
          <w:rFonts w:hint="eastAsia"/>
        </w:rPr>
        <w:t>台阶高度和雷诺数对于第二分离区长度的影响</w:t>
      </w:r>
      <w:r w:rsidR="00C10CF9">
        <w:rPr>
          <w:rFonts w:hint="eastAsia"/>
        </w:rPr>
        <w:t>；</w:t>
      </w:r>
      <w:r w:rsidR="00C10CF9">
        <w:rPr>
          <w:rFonts w:hint="eastAsia"/>
        </w:rPr>
        <w:t>O</w:t>
      </w:r>
      <w:r w:rsidR="00C10CF9">
        <w:t>ztop</w:t>
      </w:r>
      <w:r w:rsidR="00C10CF9">
        <w:t>等人</w:t>
      </w:r>
      <w:r w:rsidR="00C10CF9" w:rsidRPr="00CF76E3">
        <w:rPr>
          <w:rFonts w:hint="eastAsia"/>
          <w:color w:val="FF0000"/>
        </w:rPr>
        <w:t>[]</w:t>
      </w:r>
      <w:r w:rsidR="00A557C7" w:rsidRPr="00E21AEB">
        <w:rPr>
          <w:rFonts w:hint="eastAsia"/>
        </w:rPr>
        <w:t>采用</w:t>
      </w:r>
      <w:r w:rsidR="00A557C7" w:rsidRPr="00E21AEB">
        <w:rPr>
          <w:rFonts w:hint="eastAsia"/>
        </w:rPr>
        <w:t>k-epsilon</w:t>
      </w:r>
      <w:r w:rsidR="00A557C7" w:rsidRPr="00E21AEB">
        <w:rPr>
          <w:rFonts w:hint="eastAsia"/>
        </w:rPr>
        <w:t>模型计算</w:t>
      </w:r>
      <w:r w:rsidR="00CF76E3">
        <w:t>研究了</w:t>
      </w:r>
      <w:r w:rsidR="00D41D94">
        <w:t>前台阶上的湍流流动和热传导问题</w:t>
      </w:r>
      <w:r w:rsidR="0016591E">
        <w:rPr>
          <w:rFonts w:hint="eastAsia"/>
        </w:rPr>
        <w:t>。而对于雷诺数较低的层流流动而言，</w:t>
      </w:r>
      <w:r w:rsidR="00D937BF">
        <w:rPr>
          <w:rFonts w:hint="eastAsia"/>
        </w:rPr>
        <w:t>Chi</w:t>
      </w:r>
      <w:r w:rsidR="00D937BF">
        <w:t>ba</w:t>
      </w:r>
      <w:r w:rsidR="00D937BF">
        <w:t>等人</w:t>
      </w:r>
      <w:r w:rsidR="00D937BF" w:rsidRPr="00D937BF">
        <w:rPr>
          <w:color w:val="FF0000"/>
        </w:rPr>
        <w:t>[]</w:t>
      </w:r>
      <w:r w:rsidR="00537DD0" w:rsidRPr="00537DD0">
        <w:t>通过实验</w:t>
      </w:r>
      <w:r w:rsidR="00D937BF">
        <w:t>研究了</w:t>
      </w:r>
      <w:r w:rsidR="00537DD0">
        <w:t>入口扰动对于牛顿流体和非牛顿流体在前台阶</w:t>
      </w:r>
      <w:r w:rsidR="00A804DD">
        <w:t>流动中的影响</w:t>
      </w:r>
      <w:r w:rsidR="00A804DD">
        <w:rPr>
          <w:rFonts w:hint="eastAsia"/>
        </w:rPr>
        <w:t>；</w:t>
      </w:r>
      <w:r w:rsidR="007D162F">
        <w:rPr>
          <w:rFonts w:hint="eastAsia"/>
        </w:rPr>
        <w:t>S</w:t>
      </w:r>
      <w:r w:rsidR="007D162F">
        <w:t>tuer</w:t>
      </w:r>
      <w:r w:rsidR="007D162F">
        <w:t>等人</w:t>
      </w:r>
      <w:r w:rsidR="002D7374" w:rsidRPr="002D7374">
        <w:rPr>
          <w:rFonts w:hint="eastAsia"/>
          <w:color w:val="FF0000"/>
        </w:rPr>
        <w:t>[]</w:t>
      </w:r>
      <w:r w:rsidR="00666F27" w:rsidRPr="004B6128">
        <w:rPr>
          <w:rFonts w:hint="eastAsia"/>
        </w:rPr>
        <w:t>测量</w:t>
      </w:r>
      <w:r w:rsidR="004B6128">
        <w:rPr>
          <w:rFonts w:hint="eastAsia"/>
        </w:rPr>
        <w:t>并分析了</w:t>
      </w:r>
      <w:r w:rsidR="00666F27" w:rsidRPr="004B6128">
        <w:rPr>
          <w:rFonts w:hint="eastAsia"/>
        </w:rPr>
        <w:t>了</w:t>
      </w:r>
      <w:r w:rsidR="004B6128">
        <w:rPr>
          <w:rFonts w:hint="eastAsia"/>
        </w:rPr>
        <w:t>层流来流条件下第一分离区内的流动特性；</w:t>
      </w:r>
      <w:r w:rsidR="00FC7417">
        <w:rPr>
          <w:rFonts w:hint="eastAsia"/>
        </w:rPr>
        <w:t>B</w:t>
      </w:r>
      <w:r w:rsidR="00FC7417">
        <w:t>aron</w:t>
      </w:r>
      <w:r w:rsidR="00FC7417">
        <w:t>等人</w:t>
      </w:r>
      <w:r w:rsidR="00FC7417" w:rsidRPr="001C5E99">
        <w:rPr>
          <w:rFonts w:hint="eastAsia"/>
          <w:color w:val="FF0000"/>
        </w:rPr>
        <w:t>[]</w:t>
      </w:r>
      <w:r w:rsidR="001C5E99">
        <w:rPr>
          <w:rFonts w:hint="eastAsia"/>
        </w:rPr>
        <w:t>用涡量</w:t>
      </w:r>
      <w:r w:rsidR="001C5E99">
        <w:rPr>
          <w:rFonts w:hint="eastAsia"/>
        </w:rPr>
        <w:t>-</w:t>
      </w:r>
      <w:r w:rsidR="001C5E99">
        <w:rPr>
          <w:rFonts w:hint="eastAsia"/>
        </w:rPr>
        <w:t>流函数法计算了二维</w:t>
      </w:r>
      <w:r w:rsidR="0072124C">
        <w:rPr>
          <w:rFonts w:hint="eastAsia"/>
        </w:rPr>
        <w:t>前台阶的</w:t>
      </w:r>
      <w:r w:rsidR="00E62B0F">
        <w:rPr>
          <w:rFonts w:hint="eastAsia"/>
        </w:rPr>
        <w:t>层流</w:t>
      </w:r>
      <w:r w:rsidR="0072124C">
        <w:rPr>
          <w:rFonts w:hint="eastAsia"/>
        </w:rPr>
        <w:t>流动和</w:t>
      </w:r>
      <w:r w:rsidR="007063A3">
        <w:rPr>
          <w:rFonts w:hint="eastAsia"/>
        </w:rPr>
        <w:t>热传导问题</w:t>
      </w:r>
      <w:r w:rsidR="003E0242">
        <w:rPr>
          <w:rFonts w:hint="eastAsia"/>
        </w:rPr>
        <w:t>；</w:t>
      </w:r>
      <w:r w:rsidR="00E46817">
        <w:rPr>
          <w:rFonts w:hint="eastAsia"/>
        </w:rPr>
        <w:t>W</w:t>
      </w:r>
      <w:r w:rsidR="00E46817">
        <w:t>ilhelm</w:t>
      </w:r>
      <w:r w:rsidR="00E46817">
        <w:t>等人</w:t>
      </w:r>
      <w:r w:rsidR="00E46817" w:rsidRPr="000859CD">
        <w:rPr>
          <w:rFonts w:hint="eastAsia"/>
          <w:color w:val="FF0000"/>
        </w:rPr>
        <w:t>[]</w:t>
      </w:r>
      <w:r w:rsidR="00E46817">
        <w:rPr>
          <w:rFonts w:hint="eastAsia"/>
        </w:rPr>
        <w:t>用</w:t>
      </w:r>
      <w:r w:rsidR="0007048C">
        <w:rPr>
          <w:rFonts w:hint="eastAsia"/>
        </w:rPr>
        <w:t>流动稳定性方法分析了</w:t>
      </w:r>
      <w:r w:rsidR="005319D0">
        <w:rPr>
          <w:rFonts w:hint="eastAsia"/>
        </w:rPr>
        <w:t>前台阶如何使得二维扰动转变为三维扰动的过程</w:t>
      </w:r>
      <w:r w:rsidR="005914AC">
        <w:rPr>
          <w:rFonts w:hint="eastAsia"/>
        </w:rPr>
        <w:t>。</w:t>
      </w:r>
    </w:p>
    <w:p w:rsidR="00695099" w:rsidRDefault="00695099" w:rsidP="00AE0FE4">
      <w:pPr>
        <w:ind w:left="420" w:firstLine="420"/>
      </w:pPr>
      <w:r>
        <w:t>以上研究或关注雷诺数较低的层流流动</w:t>
      </w:r>
      <w:r>
        <w:rPr>
          <w:rFonts w:hint="eastAsia"/>
        </w:rPr>
        <w:t>，</w:t>
      </w:r>
      <w:r>
        <w:t>重点研究扰动从二维到三维的演化</w:t>
      </w:r>
      <w:r>
        <w:rPr>
          <w:rFonts w:hint="eastAsia"/>
        </w:rPr>
        <w:t>；</w:t>
      </w:r>
      <w:r>
        <w:t>或关注雷诺数较高的湍流流动</w:t>
      </w:r>
      <w:r>
        <w:rPr>
          <w:rFonts w:hint="eastAsia"/>
        </w:rPr>
        <w:t>，</w:t>
      </w:r>
      <w:r>
        <w:t>重点研究</w:t>
      </w:r>
      <w:r w:rsidR="00722E98">
        <w:t>分离区和压力脉动等</w:t>
      </w:r>
      <w:r w:rsidR="00722E98">
        <w:rPr>
          <w:rFonts w:hint="eastAsia"/>
        </w:rPr>
        <w:t>。</w:t>
      </w:r>
      <w:r w:rsidR="00722E98">
        <w:t>而对于</w:t>
      </w:r>
      <w:r w:rsidR="00056C84">
        <w:t>中等雷诺数下的流动转捩问题</w:t>
      </w:r>
      <w:r w:rsidR="00056C84">
        <w:rPr>
          <w:rFonts w:hint="eastAsia"/>
        </w:rPr>
        <w:t>，</w:t>
      </w:r>
      <w:r w:rsidR="00056C84">
        <w:t>相关文献较少</w:t>
      </w:r>
      <w:r w:rsidR="00056C84">
        <w:rPr>
          <w:rFonts w:hint="eastAsia"/>
        </w:rPr>
        <w:t>，</w:t>
      </w:r>
      <w:r w:rsidR="00056C84">
        <w:t>比较有代表性的是</w:t>
      </w:r>
      <w:r w:rsidR="00056C84">
        <w:t>Edelmann</w:t>
      </w:r>
      <w:r w:rsidR="00BD4068" w:rsidRPr="00C10ACE">
        <w:rPr>
          <w:color w:val="FF0000"/>
        </w:rPr>
        <w:t>[]</w:t>
      </w:r>
      <w:r w:rsidR="00056C84">
        <w:t>的工作</w:t>
      </w:r>
      <w:r w:rsidR="00056C84">
        <w:rPr>
          <w:rFonts w:hint="eastAsia"/>
        </w:rPr>
        <w:t>。</w:t>
      </w:r>
      <w:r w:rsidR="00A90ADE">
        <w:rPr>
          <w:rFonts w:hint="eastAsia"/>
        </w:rPr>
        <w:t>E</w:t>
      </w:r>
      <w:r w:rsidR="00A90ADE">
        <w:t>delmann</w:t>
      </w:r>
      <w:r w:rsidR="00A90ADE">
        <w:t>采用</w:t>
      </w:r>
      <w:r w:rsidR="00C60126">
        <w:t>二维</w:t>
      </w:r>
      <w:r w:rsidR="00A90ADE">
        <w:t>扰动方程的直接数值模拟和线性稳定性方法</w:t>
      </w:r>
      <w:r w:rsidR="00A90ADE">
        <w:rPr>
          <w:rFonts w:hint="eastAsia"/>
        </w:rPr>
        <w:t>，</w:t>
      </w:r>
      <w:r w:rsidR="00860E2F">
        <w:t>研究了</w:t>
      </w:r>
      <w:r w:rsidR="00C60126">
        <w:t>台阶上游吹吸扰动</w:t>
      </w:r>
      <w:r w:rsidR="0095620B">
        <w:t>所形成的的波包如何与台阶相互作用的问题</w:t>
      </w:r>
      <w:r w:rsidR="0095620B">
        <w:rPr>
          <w:rFonts w:hint="eastAsia"/>
        </w:rPr>
        <w:t>。</w:t>
      </w:r>
      <w:r w:rsidR="00374031">
        <w:t>他的研究包括了多个参数变化下的不同算例</w:t>
      </w:r>
      <w:r w:rsidR="00374031">
        <w:rPr>
          <w:rFonts w:hint="eastAsia"/>
        </w:rPr>
        <w:t>，</w:t>
      </w:r>
      <w:r w:rsidR="00374031">
        <w:t>包括基于台阶高度的雷诺数</w:t>
      </w:r>
      <w:r w:rsidR="00374031">
        <w:rPr>
          <w:rFonts w:hint="eastAsia"/>
        </w:rPr>
        <w:t>（从</w:t>
      </w:r>
      <w:r w:rsidR="00374031">
        <w:rPr>
          <w:rFonts w:hint="eastAsia"/>
        </w:rPr>
        <w:t>400</w:t>
      </w:r>
      <w:r w:rsidR="00374031">
        <w:rPr>
          <w:rFonts w:hint="eastAsia"/>
        </w:rPr>
        <w:t>到</w:t>
      </w:r>
      <w:r w:rsidR="00374031">
        <w:rPr>
          <w:rFonts w:hint="eastAsia"/>
        </w:rPr>
        <w:t>4400</w:t>
      </w:r>
      <w:r w:rsidR="00374031">
        <w:rPr>
          <w:rFonts w:hint="eastAsia"/>
        </w:rPr>
        <w:t>）</w:t>
      </w:r>
      <w:r w:rsidR="00AE0FE4">
        <w:rPr>
          <w:rFonts w:hint="eastAsia"/>
        </w:rPr>
        <w:t>，马赫数（从</w:t>
      </w:r>
      <w:r w:rsidR="00EA5AAD">
        <w:rPr>
          <w:rFonts w:hint="eastAsia"/>
        </w:rPr>
        <w:t>0.15</w:t>
      </w:r>
      <w:r w:rsidR="00EA5AAD">
        <w:rPr>
          <w:rFonts w:hint="eastAsia"/>
        </w:rPr>
        <w:t>到</w:t>
      </w:r>
      <w:r w:rsidR="00EA5AAD">
        <w:rPr>
          <w:rFonts w:hint="eastAsia"/>
        </w:rPr>
        <w:t>1.06</w:t>
      </w:r>
      <w:r w:rsidR="00AE0FE4">
        <w:rPr>
          <w:rFonts w:hint="eastAsia"/>
        </w:rPr>
        <w:t>），</w:t>
      </w:r>
      <w:r w:rsidR="00EA5AAD">
        <w:rPr>
          <w:rFonts w:hint="eastAsia"/>
        </w:rPr>
        <w:t>壁面温度条件（等温壁面和绝热壁面）</w:t>
      </w:r>
      <w:r w:rsidR="00AE0FE4">
        <w:rPr>
          <w:rFonts w:hint="eastAsia"/>
        </w:rPr>
        <w:t>以及</w:t>
      </w:r>
      <w:r w:rsidR="00374031">
        <w:rPr>
          <w:rFonts w:hint="eastAsia"/>
        </w:rPr>
        <w:t>边界层压力分布（零压梯度和顺压梯度）</w:t>
      </w:r>
      <w:r w:rsidR="00D90E61">
        <w:rPr>
          <w:rFonts w:hint="eastAsia"/>
        </w:rPr>
        <w:t>。通过与</w:t>
      </w:r>
      <w:r w:rsidR="00896B2D">
        <w:rPr>
          <w:rFonts w:hint="eastAsia"/>
        </w:rPr>
        <w:t>相应条件下的平板流动比较，</w:t>
      </w:r>
      <w:r w:rsidR="0032226A">
        <w:rPr>
          <w:rFonts w:hint="eastAsia"/>
        </w:rPr>
        <w:t>E</w:t>
      </w:r>
      <w:r w:rsidR="0032226A">
        <w:t>delmann</w:t>
      </w:r>
      <w:r w:rsidR="0032226A">
        <w:t>总结了</w:t>
      </w:r>
      <w:r w:rsidR="00E97C7A">
        <w:t>台阶对于转捩预测</w:t>
      </w:r>
      <w:r w:rsidR="00E97C7A">
        <w:rPr>
          <w:rFonts w:hint="eastAsia"/>
        </w:rPr>
        <w:t xml:space="preserve"> e-n</w:t>
      </w:r>
      <w:r w:rsidR="00E97C7A">
        <w:rPr>
          <w:rFonts w:hint="eastAsia"/>
        </w:rPr>
        <w:t>方法中</w:t>
      </w:r>
      <w:r w:rsidR="00E97C7A">
        <w:rPr>
          <w:rFonts w:hint="eastAsia"/>
        </w:rPr>
        <w:t>n</w:t>
      </w:r>
      <w:r w:rsidR="00E97C7A">
        <w:rPr>
          <w:rFonts w:hint="eastAsia"/>
        </w:rPr>
        <w:t>值的影响。</w:t>
      </w:r>
    </w:p>
    <w:p w:rsidR="00375BF0" w:rsidRDefault="00375BF0" w:rsidP="00AE0FE4">
      <w:pPr>
        <w:ind w:left="420" w:firstLine="420"/>
      </w:pPr>
      <w:r>
        <w:t>根据以上文献综述</w:t>
      </w:r>
      <w:r>
        <w:rPr>
          <w:rFonts w:hint="eastAsia"/>
        </w:rPr>
        <w:t>，可见对于前台阶诱导转捩流动的精细模</w:t>
      </w:r>
      <w:r w:rsidR="009E1808">
        <w:rPr>
          <w:rFonts w:hint="eastAsia"/>
        </w:rPr>
        <w:t>拟</w:t>
      </w:r>
      <w:r w:rsidR="005300BD">
        <w:rPr>
          <w:rFonts w:hint="eastAsia"/>
        </w:rPr>
        <w:t>，尤其是入口扰动如</w:t>
      </w:r>
      <w:r w:rsidR="005300BD">
        <w:rPr>
          <w:rFonts w:hint="eastAsia"/>
        </w:rPr>
        <w:lastRenderedPageBreak/>
        <w:t>何与台阶相互作用</w:t>
      </w:r>
      <w:r w:rsidR="009E1808">
        <w:rPr>
          <w:rFonts w:hint="eastAsia"/>
        </w:rPr>
        <w:t>的问题，值得深入研究</w:t>
      </w:r>
      <w:r>
        <w:rPr>
          <w:rFonts w:hint="eastAsia"/>
        </w:rPr>
        <w:t>。因此，本章将采用高精度通量重构方法的隐式大涡模拟对此开展研究。</w:t>
      </w:r>
    </w:p>
    <w:p w:rsidR="003B4B11" w:rsidRDefault="003B4B11" w:rsidP="003B4B11">
      <w:r>
        <w:rPr>
          <w:rFonts w:hint="eastAsia"/>
        </w:rPr>
        <w:t>4.</w:t>
      </w:r>
      <w:r>
        <w:t>2</w:t>
      </w:r>
      <w:r>
        <w:rPr>
          <w:rFonts w:hint="eastAsia"/>
        </w:rPr>
        <w:t xml:space="preserve"> </w:t>
      </w:r>
      <w:r>
        <w:rPr>
          <w:rFonts w:hint="eastAsia"/>
        </w:rPr>
        <w:t>算例描述</w:t>
      </w:r>
    </w:p>
    <w:p w:rsidR="00A91274" w:rsidRDefault="00A65D9F" w:rsidP="00AE0FE4">
      <w:pPr>
        <w:ind w:left="420" w:firstLine="420"/>
      </w:pPr>
      <w:r>
        <w:rPr>
          <w:rFonts w:hint="eastAsia"/>
        </w:rPr>
        <w:t>本章使用四阶通量重构方法，</w:t>
      </w:r>
      <w:r w:rsidR="00BB28CE">
        <w:rPr>
          <w:rFonts w:hint="eastAsia"/>
        </w:rPr>
        <w:t>计算研究</w:t>
      </w:r>
      <w:r>
        <w:rPr>
          <w:rFonts w:hint="eastAsia"/>
        </w:rPr>
        <w:t>低速边界层中的前台阶诱导转捩问题。所采用的展向截面</w:t>
      </w:r>
      <w:r w:rsidR="0026423C">
        <w:rPr>
          <w:rFonts w:hint="eastAsia"/>
        </w:rPr>
        <w:t>网格分布如下图所示：</w:t>
      </w:r>
    </w:p>
    <w:p w:rsidR="0095500C" w:rsidRDefault="0095500C" w:rsidP="00C021A3">
      <w:pPr>
        <w:ind w:left="420" w:firstLine="420"/>
        <w:jc w:val="center"/>
      </w:pPr>
      <w:r w:rsidRPr="0095500C">
        <w:rPr>
          <w:noProof/>
        </w:rPr>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2"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Default="00C021A3" w:rsidP="00E57FFE">
      <w:pPr>
        <w:ind w:left="420" w:firstLine="420"/>
      </w:pPr>
      <w:r>
        <w:rPr>
          <w:rFonts w:hint="eastAsia"/>
        </w:rPr>
        <w:t>计算域为台阶上游和下游各</w:t>
      </w:r>
      <w:r>
        <w:rPr>
          <w:rFonts w:hint="eastAsia"/>
        </w:rPr>
        <w:t>50</w:t>
      </w:r>
      <w:r>
        <w:rPr>
          <w:rFonts w:hint="eastAsia"/>
        </w:rPr>
        <w:t>倍台阶高度。</w:t>
      </w:r>
      <w:r w:rsidR="00330A13">
        <w:rPr>
          <w:rFonts w:hint="eastAsia"/>
        </w:rPr>
        <w:t>为尽量避免远场条件的影响，将外侧计算边界设置在</w:t>
      </w:r>
      <w:r w:rsidR="00330A13">
        <w:rPr>
          <w:rFonts w:hint="eastAsia"/>
        </w:rPr>
        <w:t>50</w:t>
      </w:r>
      <w:r w:rsidR="00330A13">
        <w:rPr>
          <w:rFonts w:hint="eastAsia"/>
        </w:rPr>
        <w:t>倍台阶高度处，并采用特征远场条件处理。</w:t>
      </w:r>
      <w:r w:rsidR="00520978">
        <w:rPr>
          <w:rFonts w:hint="eastAsia"/>
        </w:rPr>
        <w:t>出口处采用特征出口边界，以避免非物理反射对于流动转捩模拟的不良影响。</w:t>
      </w:r>
      <w:r w:rsidR="00A0371D">
        <w:rPr>
          <w:rFonts w:hint="eastAsia"/>
        </w:rPr>
        <w:t>展向采取周期边界条件</w:t>
      </w:r>
      <w:r w:rsidR="000B42F6">
        <w:rPr>
          <w:rFonts w:hint="eastAsia"/>
        </w:rPr>
        <w:t>，共计</w:t>
      </w:r>
      <w:r w:rsidR="000B42F6">
        <w:rPr>
          <w:rFonts w:hint="eastAsia"/>
        </w:rPr>
        <w:t>32</w:t>
      </w:r>
      <w:r w:rsidR="000B42F6">
        <w:rPr>
          <w:rFonts w:hint="eastAsia"/>
        </w:rPr>
        <w:t>层展向网格，</w:t>
      </w:r>
      <w:r w:rsidR="00541989">
        <w:rPr>
          <w:rFonts w:hint="eastAsia"/>
        </w:rPr>
        <w:t>总计算自由度数约为</w:t>
      </w:r>
      <w:r w:rsidR="00541989">
        <w:rPr>
          <w:rFonts w:hint="eastAsia"/>
        </w:rPr>
        <w:t>1500</w:t>
      </w:r>
      <w:r w:rsidR="00541989">
        <w:rPr>
          <w:rFonts w:hint="eastAsia"/>
        </w:rPr>
        <w:t>万。</w:t>
      </w:r>
      <w:r w:rsidR="00E5483D">
        <w:rPr>
          <w:rFonts w:hint="eastAsia"/>
        </w:rPr>
        <w:t>坐标系统原点位于台阶面下沿。</w:t>
      </w:r>
      <w:r w:rsidR="00C066DB">
        <w:rPr>
          <w:rFonts w:hint="eastAsia"/>
        </w:rPr>
        <w:t>采用的初始条件为在壁面附近加入勃拉修斯边界层解，以使得流场尽快达到充分发展状态。</w:t>
      </w:r>
    </w:p>
    <w:p w:rsidR="00557D51" w:rsidRPr="00BC52CC" w:rsidRDefault="00C021A3" w:rsidP="00C021A3">
      <w:pPr>
        <w:ind w:left="420" w:firstLine="420"/>
      </w:pPr>
      <w:r>
        <w:rPr>
          <w:rFonts w:hint="eastAsia"/>
        </w:rPr>
        <w:t>考虑到计算量</w:t>
      </w:r>
      <w:r w:rsidR="00FA5C0D">
        <w:rPr>
          <w:rFonts w:hint="eastAsia"/>
        </w:rPr>
        <w:t>，入口并未设置在平板前缘</w:t>
      </w:r>
      <w:r w:rsidR="00F35209">
        <w:rPr>
          <w:rFonts w:hint="eastAsia"/>
        </w:rPr>
        <w:t>，而采用了勃拉修斯边界层解叠加入口扰动的方式</w:t>
      </w:r>
      <w:r w:rsidR="00DD3569">
        <w:rPr>
          <w:rFonts w:hint="eastAsia"/>
        </w:rPr>
        <w:t>。入口处边界层厚度为台阶高度的</w:t>
      </w:r>
      <w:r w:rsidR="00DD3569">
        <w:rPr>
          <w:rFonts w:hint="eastAsia"/>
        </w:rPr>
        <w:t>3</w:t>
      </w:r>
      <w:r w:rsidR="00557D51">
        <w:rPr>
          <w:rFonts w:hint="eastAsia"/>
        </w:rPr>
        <w:t>倍</w:t>
      </w:r>
      <w:r w:rsidR="00B54B29">
        <w:rPr>
          <w:rFonts w:hint="eastAsia"/>
        </w:rPr>
        <w:t>。基于台阶高度的雷诺数为</w:t>
      </w:r>
      <w:r w:rsidR="00B54B29">
        <w:rPr>
          <w:rFonts w:hint="eastAsia"/>
        </w:rPr>
        <w:t>720</w:t>
      </w:r>
      <w:r w:rsidR="00B54B29">
        <w:rPr>
          <w:rFonts w:hint="eastAsia"/>
        </w:rPr>
        <w:t>，对应于</w:t>
      </w:r>
      <w:r w:rsidR="00B54B29">
        <w:rPr>
          <w:rFonts w:hint="eastAsia"/>
        </w:rPr>
        <w:t>E</w:t>
      </w:r>
      <w:r w:rsidR="00B54B29">
        <w:t>delmann</w:t>
      </w:r>
      <w:r w:rsidR="00B54B29">
        <w:t>研究中的低速算例</w:t>
      </w:r>
      <w:r w:rsidR="004B64FE">
        <w:rPr>
          <w:rFonts w:hint="eastAsia"/>
        </w:rPr>
        <w:t>。</w:t>
      </w:r>
      <w:r w:rsidR="00200630">
        <w:rPr>
          <w:rFonts w:hint="eastAsia"/>
        </w:rPr>
        <w:t>入口处基于流向长度的雷诺数为</w:t>
      </w:r>
      <w:r w:rsidR="00A25482" w:rsidRPr="00A25482">
        <w:t>186624</w:t>
      </w:r>
      <w:r w:rsidR="00A25482">
        <w:rPr>
          <w:rFonts w:hint="eastAsia"/>
        </w:rPr>
        <w:t>，</w:t>
      </w:r>
      <w:r w:rsidR="00B54B29">
        <w:t>台阶处基于流向</w:t>
      </w:r>
      <w:r w:rsidR="00092A6F">
        <w:t>长度的雷诺数为</w:t>
      </w:r>
      <w:r w:rsidR="00E40D12">
        <w:rPr>
          <w:rFonts w:hint="eastAsia"/>
        </w:rPr>
        <w:t>330624</w:t>
      </w:r>
      <w:r w:rsidR="00E40D12">
        <w:rPr>
          <w:rFonts w:hint="eastAsia"/>
        </w:rPr>
        <w:t>，根据</w:t>
      </w:r>
      <w:r w:rsidR="00BC52CC">
        <w:rPr>
          <w:rFonts w:hint="eastAsia"/>
        </w:rPr>
        <w:t>Schilichting</w:t>
      </w:r>
      <w:r w:rsidR="00E40D12">
        <w:rPr>
          <w:rFonts w:hint="eastAsia"/>
        </w:rPr>
        <w:t>经典边界层理论</w:t>
      </w:r>
      <w:r w:rsidR="00E40D12" w:rsidRPr="00BC52CC">
        <w:rPr>
          <w:rFonts w:hint="eastAsia"/>
          <w:color w:val="FF0000"/>
        </w:rPr>
        <w:t>[]</w:t>
      </w:r>
      <w:r w:rsidR="00BC52CC">
        <w:rPr>
          <w:rFonts w:hint="eastAsia"/>
        </w:rPr>
        <w:t>，</w:t>
      </w:r>
      <w:r w:rsidR="00BC52CC">
        <w:t>这一雷诺数恰处于转捩范围内</w:t>
      </w:r>
      <w:r w:rsidR="00BC52CC">
        <w:rPr>
          <w:rFonts w:hint="eastAsia"/>
        </w:rPr>
        <w:t>。</w:t>
      </w:r>
    </w:p>
    <w:p w:rsidR="00C021A3" w:rsidRDefault="00557D51" w:rsidP="00C021A3">
      <w:pPr>
        <w:ind w:left="420" w:firstLine="420"/>
      </w:pPr>
      <w:r>
        <w:t>入口</w:t>
      </w:r>
      <w:r w:rsidR="00F35209">
        <w:rPr>
          <w:rFonts w:hint="eastAsia"/>
        </w:rPr>
        <w:t>扰动的数学形式如下：</w:t>
      </w:r>
    </w:p>
    <w:p w:rsidR="00E556AC" w:rsidRPr="00C10ACE" w:rsidRDefault="00442571" w:rsidP="00E556AC">
      <w:pPr>
        <w:ind w:left="420" w:firstLine="420"/>
        <w:jc w:val="center"/>
      </w:pPr>
      <w:r w:rsidRPr="00442571">
        <w:rPr>
          <w:position w:val="-14"/>
        </w:rPr>
        <w:object w:dxaOrig="5940" w:dyaOrig="400">
          <v:shape id="_x0000_i1094" type="#_x0000_t75" style="width:297pt;height:19.9pt" o:ole="">
            <v:imagedata r:id="rId183" o:title=""/>
          </v:shape>
          <o:OLEObject Type="Embed" ProgID="Equation.DSMT4" ShapeID="_x0000_i1094" DrawAspect="Content" ObjectID="_1551195537" r:id="rId184"/>
        </w:object>
      </w:r>
    </w:p>
    <w:p w:rsidR="00EC2690" w:rsidRDefault="00E556AC" w:rsidP="009022D8">
      <w:pPr>
        <w:ind w:left="420" w:firstLine="420"/>
      </w:pPr>
      <w:r>
        <w:t>其中</w:t>
      </w:r>
      <w:r>
        <w:rPr>
          <w:rFonts w:hint="eastAsia"/>
        </w:rPr>
        <w:t>,</w:t>
      </w:r>
      <w:r w:rsidR="00557D51" w:rsidRPr="00557D51">
        <w:t xml:space="preserve"> </w:t>
      </w:r>
      <w:r w:rsidR="00557D51" w:rsidRPr="009022D8">
        <w:object w:dxaOrig="620" w:dyaOrig="360">
          <v:shape id="_x0000_i1095" type="#_x0000_t75" style="width:31.15pt;height:18pt" o:ole="">
            <v:imagedata r:id="rId185" o:title=""/>
          </v:shape>
          <o:OLEObject Type="Embed" ProgID="Equation.DSMT4" ShapeID="_x0000_i1095" DrawAspect="Content" ObjectID="_1551195538" r:id="rId186"/>
        </w:object>
      </w:r>
      <w:r w:rsidR="009414D0">
        <w:t>为</w:t>
      </w:r>
      <w:r w:rsidR="009414D0">
        <w:t>Blasius</w:t>
      </w:r>
      <w:r w:rsidR="009414D0">
        <w:t>边界层</w:t>
      </w:r>
      <w:r w:rsidR="00305575">
        <w:t>流向速度型</w:t>
      </w:r>
      <w:r w:rsidR="009414D0">
        <w:t>解</w:t>
      </w:r>
      <w:r w:rsidR="009414D0">
        <w:rPr>
          <w:rFonts w:hint="eastAsia"/>
        </w:rPr>
        <w:t>，</w:t>
      </w:r>
      <w:r w:rsidR="00DF71CD" w:rsidRPr="009022D8">
        <w:object w:dxaOrig="220" w:dyaOrig="279">
          <v:shape id="_x0000_i1096" type="#_x0000_t75" style="width:10.9pt;height:13.9pt" o:ole="">
            <v:imagedata r:id="rId187" o:title=""/>
          </v:shape>
          <o:OLEObject Type="Embed" ProgID="Equation.DSMT4" ShapeID="_x0000_i1096" DrawAspect="Content" ObjectID="_1551195539" r:id="rId188"/>
        </w:object>
      </w:r>
      <w:r w:rsidR="00DF71CD">
        <w:t>为入口边界层厚度</w:t>
      </w:r>
      <w:r w:rsidR="00DF71CD">
        <w:rPr>
          <w:rFonts w:hint="eastAsia"/>
        </w:rPr>
        <w:t>，</w:t>
      </w:r>
      <w:r w:rsidR="00520978" w:rsidRPr="009022D8">
        <w:object w:dxaOrig="220" w:dyaOrig="260">
          <v:shape id="_x0000_i1097" type="#_x0000_t75" style="width:10.9pt;height:13.15pt" o:ole="">
            <v:imagedata r:id="rId189" o:title=""/>
          </v:shape>
          <o:OLEObject Type="Embed" ProgID="Equation.DSMT4" ShapeID="_x0000_i1097" DrawAspect="Content" ObjectID="_1551195540" r:id="rId190"/>
        </w:object>
      </w:r>
      <w:r w:rsidR="00520978">
        <w:t>为计算域展向宽度</w:t>
      </w:r>
      <w:r w:rsidR="00415A5F">
        <w:rPr>
          <w:rFonts w:hint="eastAsia"/>
        </w:rPr>
        <w:t>。</w:t>
      </w:r>
      <w:r w:rsidR="009022D8" w:rsidRPr="009022D8">
        <w:object w:dxaOrig="240" w:dyaOrig="220">
          <v:shape id="_x0000_i1098" type="#_x0000_t75" style="width:12pt;height:10.9pt" o:ole="">
            <v:imagedata r:id="rId191" o:title=""/>
          </v:shape>
          <o:OLEObject Type="Embed" ProgID="Equation.DSMT4" ShapeID="_x0000_i1098" DrawAspect="Content" ObjectID="_1551195541" r:id="rId192"/>
        </w:object>
      </w:r>
      <w:r w:rsidR="009022D8">
        <w:t>和</w:t>
      </w:r>
      <w:r w:rsidR="009022D8" w:rsidRPr="009022D8">
        <w:object w:dxaOrig="240" w:dyaOrig="320">
          <v:shape id="_x0000_i1099" type="#_x0000_t75" style="width:12pt;height:16.15pt" o:ole="">
            <v:imagedata r:id="rId193" o:title=""/>
          </v:shape>
          <o:OLEObject Type="Embed" ProgID="Equation.DSMT4" ShapeID="_x0000_i1099" DrawAspect="Content" ObjectID="_1551195542" r:id="rId194"/>
        </w:object>
      </w:r>
      <w:r w:rsidR="009022D8">
        <w:t>分别为扰动的圆频率和展向波数</w:t>
      </w:r>
      <w:r w:rsidR="009022D8">
        <w:rPr>
          <w:rFonts w:hint="eastAsia"/>
        </w:rPr>
        <w:t>，</w:t>
      </w:r>
      <w:r w:rsidR="00DE4F82" w:rsidRPr="002227DC">
        <w:rPr>
          <w:position w:val="-12"/>
        </w:rPr>
        <w:object w:dxaOrig="279" w:dyaOrig="360">
          <v:shape id="_x0000_i1100" type="#_x0000_t75" style="width:13.9pt;height:18pt" o:ole="">
            <v:imagedata r:id="rId195" o:title=""/>
          </v:shape>
          <o:OLEObject Type="Embed" ProgID="Equation.DSMT4" ShapeID="_x0000_i1100" DrawAspect="Content" ObjectID="_1551195543" r:id="rId196"/>
        </w:object>
      </w:r>
      <w:r w:rsidR="00DE4F82">
        <w:t>和</w:t>
      </w:r>
      <w:r w:rsidR="00DE4F82" w:rsidRPr="002227DC">
        <w:rPr>
          <w:position w:val="-12"/>
        </w:rPr>
        <w:object w:dxaOrig="300" w:dyaOrig="360">
          <v:shape id="_x0000_i1101" type="#_x0000_t75" style="width:15pt;height:18pt" o:ole="">
            <v:imagedata r:id="rId197" o:title=""/>
          </v:shape>
          <o:OLEObject Type="Embed" ProgID="Equation.DSMT4" ShapeID="_x0000_i1101" DrawAspect="Content" ObjectID="_1551195544" r:id="rId198"/>
        </w:object>
      </w:r>
      <w:r w:rsidR="00DE4F82">
        <w:t>为扰动幅值</w:t>
      </w:r>
      <w:r w:rsidR="007E583F">
        <w:t>因子</w:t>
      </w:r>
      <w:r w:rsidR="007E583F">
        <w:rPr>
          <w:rFonts w:hint="eastAsia"/>
        </w:rPr>
        <w:t>。</w:t>
      </w:r>
      <w:r w:rsidR="009664E4">
        <w:rPr>
          <w:rFonts w:hint="eastAsia"/>
        </w:rPr>
        <w:t>这一扰动</w:t>
      </w:r>
      <w:r w:rsidR="00572F05">
        <w:rPr>
          <w:rFonts w:hint="eastAsia"/>
        </w:rPr>
        <w:t>形式</w:t>
      </w:r>
      <w:r w:rsidR="009664E4">
        <w:rPr>
          <w:rFonts w:hint="eastAsia"/>
        </w:rPr>
        <w:t>上类似于边界层中的</w:t>
      </w:r>
      <w:r w:rsidR="00572F05">
        <w:rPr>
          <w:rFonts w:hint="eastAsia"/>
        </w:rPr>
        <w:t>三维</w:t>
      </w:r>
      <w:r w:rsidR="009664E4">
        <w:rPr>
          <w:rFonts w:hint="eastAsia"/>
        </w:rPr>
        <w:t>T</w:t>
      </w:r>
      <w:r w:rsidR="009664E4">
        <w:t>ollmien-Schlichting</w:t>
      </w:r>
      <w:r w:rsidR="009664E4">
        <w:t>波</w:t>
      </w:r>
      <w:r w:rsidR="00824CD2">
        <w:rPr>
          <w:rFonts w:hint="eastAsia"/>
        </w:rPr>
        <w:t>。</w:t>
      </w:r>
    </w:p>
    <w:p w:rsidR="006E7A0C" w:rsidRDefault="006E7A0C" w:rsidP="006E7A0C">
      <w:r>
        <w:rPr>
          <w:rFonts w:hint="eastAsia"/>
        </w:rPr>
        <w:t>4.</w:t>
      </w:r>
      <w:r>
        <w:t>3</w:t>
      </w:r>
      <w:r>
        <w:rPr>
          <w:rFonts w:hint="eastAsia"/>
        </w:rPr>
        <w:t xml:space="preserve"> </w:t>
      </w:r>
      <w:r>
        <w:rPr>
          <w:rFonts w:hint="eastAsia"/>
        </w:rPr>
        <w:t>平均流动</w:t>
      </w:r>
    </w:p>
    <w:p w:rsidR="00A24A82" w:rsidRDefault="00A24A82" w:rsidP="00A24A82">
      <w:pPr>
        <w:ind w:left="420" w:firstLine="420"/>
      </w:pPr>
      <w:r>
        <w:t>本章计算中</w:t>
      </w:r>
      <w:r>
        <w:rPr>
          <w:rFonts w:hint="eastAsia"/>
        </w:rPr>
        <w:t>，统计平均的流动从无量纲时间</w:t>
      </w:r>
      <w:r>
        <w:rPr>
          <w:rFonts w:hint="eastAsia"/>
        </w:rPr>
        <w:t>2000</w:t>
      </w:r>
      <w:r>
        <w:rPr>
          <w:rFonts w:hint="eastAsia"/>
        </w:rPr>
        <w:t>到</w:t>
      </w:r>
      <w:r>
        <w:rPr>
          <w:rFonts w:hint="eastAsia"/>
        </w:rPr>
        <w:t>3000</w:t>
      </w:r>
      <w:r>
        <w:rPr>
          <w:rFonts w:hint="eastAsia"/>
        </w:rPr>
        <w:t>，共计</w:t>
      </w:r>
      <w:r>
        <w:rPr>
          <w:rFonts w:hint="eastAsia"/>
        </w:rPr>
        <w:t>500000</w:t>
      </w:r>
      <w:r>
        <w:rPr>
          <w:rFonts w:hint="eastAsia"/>
        </w:rPr>
        <w:t>时间步，并对结果进行了展向平均，由此避免初始流场的影响，并获得充足的湍流与转捩统计样本。其中，时间无量纲化由台阶高度除以来流速度定义时间尺度。</w:t>
      </w:r>
      <w:r w:rsidR="006909A7">
        <w:rPr>
          <w:rFonts w:hint="eastAsia"/>
        </w:rPr>
        <w:t>统计平均的时间段如</w:t>
      </w:r>
      <w:r w:rsidR="006909A7" w:rsidRPr="00361C23">
        <w:rPr>
          <w:rFonts w:hint="eastAsia"/>
          <w:color w:val="FF0000"/>
        </w:rPr>
        <w:t>下图</w:t>
      </w:r>
      <w:r w:rsidR="006909A7">
        <w:rPr>
          <w:rFonts w:hint="eastAsia"/>
        </w:rPr>
        <w:t>所示</w:t>
      </w:r>
      <w:r w:rsidR="00361C23">
        <w:rPr>
          <w:rFonts w:hint="eastAsia"/>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lastRenderedPageBreak/>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BD3A46" w:rsidRDefault="00414D96" w:rsidP="00A24A82">
      <w:pPr>
        <w:ind w:left="420" w:firstLine="420"/>
      </w:pPr>
      <w:r>
        <w:t>为考察这一入口扰动本身对于流动转捩的影响</w:t>
      </w:r>
      <w:r>
        <w:rPr>
          <w:rFonts w:hint="eastAsia"/>
        </w:rPr>
        <w:t>，</w:t>
      </w:r>
      <w:r>
        <w:t>本节还对同样条件下的平板流动进行了计算</w:t>
      </w:r>
      <w:r w:rsidR="00210827">
        <w:rPr>
          <w:rFonts w:hint="eastAsia"/>
        </w:rPr>
        <w:t>。计算采用相同的</w:t>
      </w:r>
      <w:r w:rsidR="0092088F">
        <w:rPr>
          <w:rFonts w:hint="eastAsia"/>
        </w:rPr>
        <w:t>计算域，以及相同的</w:t>
      </w:r>
      <w:r w:rsidR="00210827">
        <w:rPr>
          <w:rFonts w:hint="eastAsia"/>
        </w:rPr>
        <w:t>进出口、远场和展向边界条件，仅调整壁面几何外形。</w:t>
      </w:r>
      <w:r w:rsidR="00E5483D">
        <w:rPr>
          <w:rFonts w:hint="eastAsia"/>
        </w:rPr>
        <w:t>计算得到的流向速度型分布如</w:t>
      </w:r>
      <w:r w:rsidR="00E5483D" w:rsidRPr="00705515">
        <w:rPr>
          <w:rFonts w:hint="eastAsia"/>
          <w:color w:val="FF0000"/>
        </w:rPr>
        <w:t>下图</w:t>
      </w:r>
      <w:r w:rsidR="00E5483D">
        <w:rPr>
          <w:rFonts w:hint="eastAsia"/>
        </w:rPr>
        <w:t>所示</w:t>
      </w:r>
      <w:r w:rsidR="00FB6DE6">
        <w:rPr>
          <w:rFonts w:hint="eastAsia"/>
        </w:rPr>
        <w:t>，分别位于流向坐标</w:t>
      </w:r>
      <w:r w:rsidR="00FB6DE6">
        <w:rPr>
          <w:rFonts w:hint="eastAsia"/>
        </w:rPr>
        <w:t>-</w:t>
      </w:r>
      <w:r w:rsidR="00FB6DE6">
        <w:t>20</w:t>
      </w:r>
      <w:r w:rsidR="00FB6DE6">
        <w:rPr>
          <w:rFonts w:hint="eastAsia"/>
        </w:rPr>
        <w:t>，</w:t>
      </w:r>
      <w:r w:rsidR="00FB6DE6">
        <w:rPr>
          <w:rFonts w:hint="eastAsia"/>
        </w:rPr>
        <w:t>-</w:t>
      </w:r>
      <w:r w:rsidR="00FB6DE6">
        <w:t>10</w:t>
      </w:r>
      <w:r w:rsidR="00FB6DE6">
        <w:rPr>
          <w:rFonts w:hint="eastAsia"/>
        </w:rPr>
        <w:t>，</w:t>
      </w:r>
      <w:r w:rsidR="00FB6DE6">
        <w:rPr>
          <w:rFonts w:hint="eastAsia"/>
        </w:rPr>
        <w:t>0</w:t>
      </w:r>
      <w:r w:rsidR="00FB6DE6">
        <w:rPr>
          <w:rFonts w:hint="eastAsia"/>
        </w:rPr>
        <w:t>，</w:t>
      </w:r>
      <w:r w:rsidR="00FB6DE6">
        <w:rPr>
          <w:rFonts w:hint="eastAsia"/>
        </w:rPr>
        <w:t>10</w:t>
      </w:r>
      <w:r w:rsidR="00FB6DE6">
        <w:rPr>
          <w:rFonts w:hint="eastAsia"/>
        </w:rPr>
        <w:t>，</w:t>
      </w:r>
      <w:r w:rsidR="00FB6DE6">
        <w:rPr>
          <w:rFonts w:hint="eastAsia"/>
        </w:rPr>
        <w:t>20</w:t>
      </w:r>
      <w:r w:rsidR="00FB6DE6">
        <w:rPr>
          <w:rFonts w:hint="eastAsia"/>
        </w:rPr>
        <w:t>，</w:t>
      </w:r>
      <w:r w:rsidR="00FB6DE6">
        <w:rPr>
          <w:rFonts w:hint="eastAsia"/>
        </w:rPr>
        <w:t>30</w:t>
      </w:r>
      <w:r w:rsidR="00FB6DE6">
        <w:rPr>
          <w:rFonts w:hint="eastAsia"/>
        </w:rPr>
        <w:t>，</w:t>
      </w:r>
      <w:r w:rsidR="00FB6DE6">
        <w:rPr>
          <w:rFonts w:hint="eastAsia"/>
        </w:rPr>
        <w:t>40</w:t>
      </w:r>
      <w:r w:rsidR="00BD3A46">
        <w:rPr>
          <w:rFonts w:hint="eastAsia"/>
        </w:rPr>
        <w:t>共计</w:t>
      </w:r>
      <w:r w:rsidR="0008430A">
        <w:rPr>
          <w:rFonts w:hint="eastAsia"/>
        </w:rPr>
        <w:t>7</w:t>
      </w:r>
      <w:r w:rsidR="0008430A">
        <w:rPr>
          <w:rFonts w:hint="eastAsia"/>
        </w:rPr>
        <w:t>个流向位置。</w:t>
      </w:r>
      <w:r w:rsidR="005A38DE">
        <w:rPr>
          <w:rFonts w:hint="eastAsia"/>
        </w:rPr>
        <w:t>从图中可以看出，在这些流向位置处，速度型分布变化很小</w:t>
      </w:r>
      <w:r w:rsidR="00317E78">
        <w:rPr>
          <w:rFonts w:hint="eastAsia"/>
        </w:rPr>
        <w:t>，尤其是在壁面附近的速度梯度几乎不发生任何变化</w:t>
      </w:r>
      <w:r w:rsidR="00331255">
        <w:rPr>
          <w:rFonts w:hint="eastAsia"/>
        </w:rPr>
        <w:t>，表明壁面摩阻未产生转捩过程中常见的突越现象</w:t>
      </w:r>
      <w:r w:rsidR="00317E78">
        <w:rPr>
          <w:rFonts w:hint="eastAsia"/>
        </w:rPr>
        <w:t>。在边界层外缘附近由于扰动的作用，速度型会产生拐点</w:t>
      </w:r>
      <w:r w:rsidR="00331255">
        <w:rPr>
          <w:rFonts w:hint="eastAsia"/>
        </w:rPr>
        <w:t>，但这一拐点并未对流动转捩产生影响。</w:t>
      </w:r>
    </w:p>
    <w:p w:rsidR="00705515" w:rsidRDefault="00FB6DE6" w:rsidP="00FB6DE6">
      <w:pPr>
        <w:ind w:left="420" w:firstLine="420"/>
        <w:jc w:val="center"/>
      </w:pPr>
      <w:r w:rsidRPr="00FB6DE6">
        <w:rPr>
          <w:noProof/>
        </w:rPr>
        <w:drawing>
          <wp:inline distT="0" distB="0" distL="0" distR="0" wp14:anchorId="3411F2E0" wp14:editId="0A33E318">
            <wp:extent cx="2924445" cy="2520000"/>
            <wp:effectExtent l="0" t="0" r="0" b="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200" cstate="print">
                      <a:extLst>
                        <a:ext uri="{28A0092B-C50C-407E-A947-70E740481C1C}">
                          <a14:useLocalDpi xmlns:a14="http://schemas.microsoft.com/office/drawing/2010/main" val="0"/>
                        </a:ext>
                      </a:extLst>
                    </a:blip>
                    <a:srcRect l="2401" t="11151" r="9867" b="3801"/>
                    <a:stretch/>
                  </pic:blipFill>
                  <pic:spPr>
                    <a:xfrm>
                      <a:off x="0" y="0"/>
                      <a:ext cx="2924445" cy="2520000"/>
                    </a:xfrm>
                    <a:prstGeom prst="rect">
                      <a:avLst/>
                    </a:prstGeom>
                  </pic:spPr>
                </pic:pic>
              </a:graphicData>
            </a:graphic>
          </wp:inline>
        </w:drawing>
      </w:r>
    </w:p>
    <w:p w:rsidR="00331255" w:rsidRDefault="004B19F6" w:rsidP="004B19F6">
      <w:pPr>
        <w:ind w:left="420" w:firstLine="420"/>
      </w:pPr>
      <w:r w:rsidRPr="005A3E72">
        <w:rPr>
          <w:color w:val="FF0000"/>
        </w:rPr>
        <w:t>下图</w:t>
      </w:r>
      <w:r>
        <w:t>为</w:t>
      </w:r>
      <w:r w:rsidR="005A3E72">
        <w:t>平板</w:t>
      </w:r>
      <w:r w:rsidR="00474D64">
        <w:t>算例</w:t>
      </w:r>
      <w:r w:rsidR="008F48A8">
        <w:t>的</w:t>
      </w:r>
      <w:r w:rsidR="006D4415">
        <w:rPr>
          <w:rFonts w:hint="eastAsia"/>
        </w:rPr>
        <w:t>湍动能</w:t>
      </w:r>
      <w:r w:rsidR="00DA6CAA">
        <w:t>分布</w:t>
      </w:r>
      <w:r w:rsidR="00DA6CAA">
        <w:rPr>
          <w:rFonts w:hint="eastAsia"/>
        </w:rPr>
        <w:t>。</w:t>
      </w:r>
      <w:r w:rsidR="006D4415">
        <w:rPr>
          <w:rFonts w:hint="eastAsia"/>
        </w:rPr>
        <w:t>从图中可以看出</w:t>
      </w:r>
      <w:r w:rsidR="00474D64">
        <w:rPr>
          <w:rFonts w:hint="eastAsia"/>
        </w:rPr>
        <w:t>，在整个计算域内，边界层内的湍动能均未产生显著变化。随着流向位置向下游发展，</w:t>
      </w:r>
      <w:r w:rsidR="008012C9">
        <w:rPr>
          <w:rFonts w:hint="eastAsia"/>
        </w:rPr>
        <w:t>湍动能轻微上升，但直到计算域出口，湍动能仍然处于很小的值。以上结果表明，在这样的入口扰动下，平板流动不会发生转捩。</w:t>
      </w:r>
    </w:p>
    <w:p w:rsidR="006D4415" w:rsidRDefault="00862B50" w:rsidP="006D4415">
      <w:pPr>
        <w:ind w:left="420" w:firstLine="420"/>
        <w:jc w:val="center"/>
      </w:pPr>
      <w:r w:rsidRPr="00474D64">
        <w:rPr>
          <w:rFonts w:hint="eastAsia"/>
          <w:color w:val="FF0000"/>
        </w:rPr>
        <w:t>XX</w:t>
      </w:r>
      <w:r w:rsidR="006D4415" w:rsidRPr="00862B50">
        <w:rPr>
          <w:noProof/>
        </w:rPr>
        <w:drawing>
          <wp:inline distT="0" distB="0" distL="0" distR="0" wp14:anchorId="6109BC54" wp14:editId="4D8AD023">
            <wp:extent cx="3232605" cy="108000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lat_ratio.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232605" cy="1080000"/>
                    </a:xfrm>
                    <a:prstGeom prst="rect">
                      <a:avLst/>
                    </a:prstGeom>
                  </pic:spPr>
                </pic:pic>
              </a:graphicData>
            </a:graphic>
          </wp:inline>
        </w:drawing>
      </w:r>
    </w:p>
    <w:p w:rsidR="005E2C53" w:rsidRDefault="0084798E" w:rsidP="0084798E">
      <w:pPr>
        <w:ind w:left="420" w:firstLine="420"/>
      </w:pPr>
      <w:r>
        <w:t>而在有前台阶的情况下</w:t>
      </w:r>
      <w:r>
        <w:rPr>
          <w:rFonts w:hint="eastAsia"/>
        </w:rPr>
        <w:t>，</w:t>
      </w:r>
      <w:r>
        <w:t>平均流动情况与平板有显著的区别</w:t>
      </w:r>
      <w:r>
        <w:rPr>
          <w:rFonts w:hint="eastAsia"/>
        </w:rPr>
        <w:t>。</w:t>
      </w:r>
      <w:r w:rsidR="00B40FC8" w:rsidRPr="00B40FC8">
        <w:rPr>
          <w:rFonts w:hint="eastAsia"/>
          <w:color w:val="FF0000"/>
        </w:rPr>
        <w:t>下图</w:t>
      </w:r>
      <w:r w:rsidR="00B40FC8">
        <w:rPr>
          <w:rFonts w:hint="eastAsia"/>
        </w:rPr>
        <w:t>为台阶附近的平</w:t>
      </w:r>
      <w:r w:rsidR="00B40FC8">
        <w:rPr>
          <w:rFonts w:hint="eastAsia"/>
        </w:rPr>
        <w:lastRenderedPageBreak/>
        <w:t>均流线图。在台阶上游出现了结构较为复杂的第一分离区。分离点位置位于台阶上游大约</w:t>
      </w:r>
      <w:r w:rsidR="00B40FC8">
        <w:rPr>
          <w:rFonts w:hint="eastAsia"/>
        </w:rPr>
        <w:t>3</w:t>
      </w:r>
      <w:r w:rsidR="00B40FC8">
        <w:rPr>
          <w:rFonts w:hint="eastAsia"/>
        </w:rPr>
        <w:t>倍台阶高度位置。分离区内形成了两个尺度较大的涡，在壁面附近和台阶下沿角点附近各形成了一个尺度较小的涡</w:t>
      </w:r>
      <w:r w:rsidR="00FC167E">
        <w:rPr>
          <w:rFonts w:hint="eastAsia"/>
        </w:rPr>
        <w:t>。这一分离区的再附点位于台阶面上大约</w:t>
      </w:r>
      <w:r w:rsidR="00FC167E">
        <w:rPr>
          <w:rFonts w:hint="eastAsia"/>
        </w:rPr>
        <w:t>0.85</w:t>
      </w:r>
      <w:r w:rsidR="00FC167E">
        <w:rPr>
          <w:rFonts w:hint="eastAsia"/>
        </w:rPr>
        <w:t>倍台阶高度位置。在台阶上方可见第二分离区，但其高度较小。从平均流向上看，两个分离区相互独立，</w:t>
      </w:r>
      <w:r w:rsidR="008C4CA6">
        <w:rPr>
          <w:rFonts w:hint="eastAsia"/>
        </w:rPr>
        <w:t>并未产生明显的相互作用。此外，</w:t>
      </w:r>
      <w:r w:rsidR="00FC167E">
        <w:rPr>
          <w:rFonts w:hint="eastAsia"/>
        </w:rPr>
        <w:t>第一分离区外侧的</w:t>
      </w:r>
      <w:r w:rsidR="008C4CA6">
        <w:rPr>
          <w:rFonts w:hint="eastAsia"/>
        </w:rPr>
        <w:t>流线产生了明显的曲率，下一节将对这一弯曲流线进行进一步分析。</w:t>
      </w:r>
    </w:p>
    <w:p w:rsidR="00B40FC8" w:rsidRDefault="00B40FC8" w:rsidP="00B40FC8">
      <w:pPr>
        <w:ind w:left="420" w:firstLine="420"/>
        <w:jc w:val="center"/>
      </w:pPr>
      <w:r w:rsidRPr="00B40FC8">
        <w:rPr>
          <w:noProof/>
        </w:rPr>
        <w:drawing>
          <wp:inline distT="0" distB="0" distL="0" distR="0" wp14:anchorId="4AA88A1E" wp14:editId="3EC783CE">
            <wp:extent cx="3134190" cy="2520000"/>
            <wp:effectExtent l="0" t="0" r="9525" b="0"/>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202" cstate="print">
                      <a:extLst>
                        <a:ext uri="{28A0092B-C50C-407E-A947-70E740481C1C}">
                          <a14:useLocalDpi xmlns:a14="http://schemas.microsoft.com/office/drawing/2010/main" val="0"/>
                        </a:ext>
                      </a:extLst>
                    </a:blip>
                    <a:srcRect l="1468" r="1468" b="12201"/>
                    <a:stretch/>
                  </pic:blipFill>
                  <pic:spPr>
                    <a:xfrm>
                      <a:off x="0" y="0"/>
                      <a:ext cx="3134190" cy="2520000"/>
                    </a:xfrm>
                    <a:prstGeom prst="rect">
                      <a:avLst/>
                    </a:prstGeom>
                  </pic:spPr>
                </pic:pic>
              </a:graphicData>
            </a:graphic>
          </wp:inline>
        </w:drawing>
      </w:r>
    </w:p>
    <w:p w:rsidR="002B5E0E" w:rsidRDefault="002B5E0E" w:rsidP="007F5DF7">
      <w:pPr>
        <w:ind w:left="420" w:firstLine="420"/>
      </w:pPr>
      <w:r w:rsidRPr="00C47E8E">
        <w:rPr>
          <w:rFonts w:hint="eastAsia"/>
          <w:color w:val="FF0000"/>
        </w:rPr>
        <w:t>下图</w:t>
      </w:r>
      <w:r w:rsidRPr="002B5E0E">
        <w:rPr>
          <w:rFonts w:hint="eastAsia"/>
        </w:rPr>
        <w:t>为</w:t>
      </w:r>
      <w:r>
        <w:rPr>
          <w:rFonts w:hint="eastAsia"/>
        </w:rPr>
        <w:t>台阶算例中的速度型分布</w:t>
      </w:r>
      <w:r w:rsidR="00AD2F67">
        <w:rPr>
          <w:rFonts w:hint="eastAsia"/>
        </w:rPr>
        <w:t>，流向位置与</w:t>
      </w:r>
      <w:r w:rsidR="00641053">
        <w:rPr>
          <w:rFonts w:hint="eastAsia"/>
        </w:rPr>
        <w:t>平板流动位置一一对应。</w:t>
      </w:r>
      <w:r w:rsidR="00C47E8E">
        <w:rPr>
          <w:rFonts w:hint="eastAsia"/>
        </w:rPr>
        <w:t>为了便于对比前台阶上下游的不同流向位置，横坐标为距离壁面的距离而非</w:t>
      </w:r>
      <w:r w:rsidR="00C47E8E">
        <w:rPr>
          <w:rFonts w:hint="eastAsia"/>
        </w:rPr>
        <w:t>y</w:t>
      </w:r>
      <w:r w:rsidR="00C47E8E">
        <w:rPr>
          <w:rFonts w:hint="eastAsia"/>
        </w:rPr>
        <w:t>坐标。台阶上游处速度型分布与平板</w:t>
      </w:r>
      <w:r w:rsidR="003815EE">
        <w:rPr>
          <w:rFonts w:hint="eastAsia"/>
        </w:rPr>
        <w:t>类似，但台阶下游各个截面处速度型与平板有显著区别</w:t>
      </w:r>
      <w:r w:rsidR="00724C83">
        <w:rPr>
          <w:rFonts w:hint="eastAsia"/>
        </w:rPr>
        <w:t>。随着流向位置向下游发展，壁面附近的速度梯度逐渐增大，表明壁面摩阻逐渐上升。而在边界层内，扰动的幅度逐步下降。速度型逐步趋向于完全湍流</w:t>
      </w:r>
      <w:r w:rsidR="002E3D58">
        <w:rPr>
          <w:rFonts w:hint="eastAsia"/>
        </w:rPr>
        <w:t>。</w:t>
      </w:r>
    </w:p>
    <w:p w:rsidR="00C47E8E" w:rsidRPr="002B5E0E" w:rsidRDefault="00C47E8E" w:rsidP="00C47E8E">
      <w:pPr>
        <w:ind w:left="420" w:firstLine="420"/>
        <w:jc w:val="center"/>
      </w:pPr>
      <w:r w:rsidRPr="00C47E8E">
        <w:rPr>
          <w:noProof/>
        </w:rPr>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3"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Default="007F5DF7" w:rsidP="007F5DF7">
      <w:pPr>
        <w:ind w:left="420" w:firstLine="420"/>
      </w:pPr>
      <w:r w:rsidRPr="007F5DF7">
        <w:rPr>
          <w:rFonts w:hint="eastAsia"/>
          <w:color w:val="FF0000"/>
        </w:rPr>
        <w:t>下图</w:t>
      </w:r>
      <w:r>
        <w:rPr>
          <w:rFonts w:hint="eastAsia"/>
        </w:rPr>
        <w:t>为</w:t>
      </w:r>
      <w:r w:rsidR="00381A00">
        <w:rPr>
          <w:rFonts w:hint="eastAsia"/>
        </w:rPr>
        <w:t>台阶算例中</w:t>
      </w:r>
      <w:r w:rsidR="00381A00">
        <w:t>的湍动能分布。</w:t>
      </w:r>
      <w:r w:rsidR="00765FB3">
        <w:rPr>
          <w:rFonts w:hint="eastAsia"/>
        </w:rPr>
        <w:t>与平板</w:t>
      </w:r>
      <w:r w:rsidR="00765FB3">
        <w:t>算例相比，</w:t>
      </w:r>
      <w:r w:rsidR="00C24409">
        <w:rPr>
          <w:rFonts w:hint="eastAsia"/>
        </w:rPr>
        <w:t>台阶算例中</w:t>
      </w:r>
      <w:r w:rsidR="00C24409">
        <w:t>的湍动能绝对值</w:t>
      </w:r>
      <w:r w:rsidR="00C24409">
        <w:rPr>
          <w:rFonts w:hint="eastAsia"/>
        </w:rPr>
        <w:t>显著更高。</w:t>
      </w:r>
      <w:r w:rsidR="00401864">
        <w:rPr>
          <w:rFonts w:hint="eastAsia"/>
        </w:rPr>
        <w:t>从</w:t>
      </w:r>
      <w:r w:rsidR="00C24409">
        <w:rPr>
          <w:rFonts w:hint="eastAsia"/>
        </w:rPr>
        <w:t>台阶上游</w:t>
      </w:r>
      <w:r w:rsidR="00401864">
        <w:rPr>
          <w:rFonts w:hint="eastAsia"/>
        </w:rPr>
        <w:t>1</w:t>
      </w:r>
      <w:r w:rsidR="00C24409">
        <w:rPr>
          <w:rFonts w:hint="eastAsia"/>
        </w:rPr>
        <w:t>5</w:t>
      </w:r>
      <w:r w:rsidR="00C24409">
        <w:rPr>
          <w:rFonts w:hint="eastAsia"/>
        </w:rPr>
        <w:t>倍</w:t>
      </w:r>
      <w:r w:rsidR="00C24409">
        <w:t>台阶高度处</w:t>
      </w:r>
      <w:r w:rsidR="00401864">
        <w:t>开始</w:t>
      </w:r>
      <w:r w:rsidR="00401864">
        <w:rPr>
          <w:rFonts w:hint="eastAsia"/>
        </w:rPr>
        <w:t>，边界层外缘附近的</w:t>
      </w:r>
      <w:r w:rsidR="00401864">
        <w:t>湍动能产生了明显的上升</w:t>
      </w:r>
      <w:r w:rsidR="00401864">
        <w:rPr>
          <w:rFonts w:hint="eastAsia"/>
        </w:rPr>
        <w:t>；</w:t>
      </w:r>
      <w:r w:rsidR="00401864">
        <w:t>而在第一分离区内</w:t>
      </w:r>
      <w:r w:rsidR="00401864">
        <w:rPr>
          <w:rFonts w:hint="eastAsia"/>
        </w:rPr>
        <w:t>，</w:t>
      </w:r>
      <w:r w:rsidR="00AD4B6E">
        <w:rPr>
          <w:rFonts w:hint="eastAsia"/>
        </w:rPr>
        <w:t>壁面附近</w:t>
      </w:r>
      <w:r w:rsidR="00AD4B6E">
        <w:t>的湍动能同样</w:t>
      </w:r>
      <w:r w:rsidR="00AD4B6E">
        <w:rPr>
          <w:rFonts w:hint="eastAsia"/>
        </w:rPr>
        <w:t>上升</w:t>
      </w:r>
      <w:r w:rsidR="00AD4B6E">
        <w:t>。</w:t>
      </w:r>
      <w:r w:rsidR="00A440D0">
        <w:rPr>
          <w:rFonts w:hint="eastAsia"/>
        </w:rPr>
        <w:t>越过</w:t>
      </w:r>
      <w:r w:rsidR="00A440D0">
        <w:t>台阶后，</w:t>
      </w:r>
      <w:r w:rsidR="00A440D0">
        <w:rPr>
          <w:rFonts w:hint="eastAsia"/>
        </w:rPr>
        <w:t>湍动能再次</w:t>
      </w:r>
      <w:r w:rsidR="0076062E">
        <w:rPr>
          <w:rFonts w:hint="eastAsia"/>
        </w:rPr>
        <w:t>出现了更快的</w:t>
      </w:r>
      <w:r w:rsidR="0076062E">
        <w:t>升高</w:t>
      </w:r>
      <w:r w:rsidR="0052533D">
        <w:rPr>
          <w:rFonts w:hint="eastAsia"/>
        </w:rPr>
        <w:t>。</w:t>
      </w:r>
      <w:r w:rsidR="0052533D">
        <w:t>同</w:t>
      </w:r>
      <w:r w:rsidR="0052533D">
        <w:rPr>
          <w:rFonts w:hint="eastAsia"/>
        </w:rPr>
        <w:t>时，</w:t>
      </w:r>
      <w:r w:rsidR="0052533D">
        <w:t>边界层厚度并未因</w:t>
      </w:r>
      <w:r w:rsidR="0052533D">
        <w:rPr>
          <w:rFonts w:hint="eastAsia"/>
        </w:rPr>
        <w:t>台阶的</w:t>
      </w:r>
      <w:r w:rsidR="0052533D">
        <w:t>推挤作用</w:t>
      </w:r>
      <w:r w:rsidR="0052533D">
        <w:rPr>
          <w:rFonts w:hint="eastAsia"/>
        </w:rPr>
        <w:t>变小</w:t>
      </w:r>
      <w:r w:rsidR="0052533D">
        <w:t>，而是在第二分离区之后显著增厚</w:t>
      </w:r>
      <w:r w:rsidR="00EB5299">
        <w:rPr>
          <w:rFonts w:hint="eastAsia"/>
        </w:rPr>
        <w:t>。</w:t>
      </w:r>
      <w:r w:rsidR="0052533D">
        <w:rPr>
          <w:rFonts w:hint="eastAsia"/>
        </w:rPr>
        <w:t>这些现象</w:t>
      </w:r>
      <w:r w:rsidR="0052533D">
        <w:t>都表明</w:t>
      </w:r>
      <w:r w:rsidR="0052533D">
        <w:rPr>
          <w:rFonts w:hint="eastAsia"/>
        </w:rPr>
        <w:t>，前台阶</w:t>
      </w:r>
      <w:r w:rsidR="0052533D">
        <w:t>对于流动转捩存在着促进作用。</w:t>
      </w:r>
      <w:r w:rsidR="0052533D">
        <w:rPr>
          <w:rFonts w:hint="eastAsia"/>
        </w:rPr>
        <w:t>通过</w:t>
      </w:r>
      <w:r w:rsidR="0052533D">
        <w:t>与平板对比</w:t>
      </w:r>
      <w:r w:rsidR="0052533D">
        <w:rPr>
          <w:rFonts w:hint="eastAsia"/>
        </w:rPr>
        <w:t>可见</w:t>
      </w:r>
      <w:r w:rsidR="0052533D">
        <w:t>，</w:t>
      </w:r>
      <w:r w:rsidR="0052533D">
        <w:rPr>
          <w:rFonts w:hint="eastAsia"/>
        </w:rPr>
        <w:t>台阶</w:t>
      </w:r>
      <w:r w:rsidR="0052533D">
        <w:t>的存在</w:t>
      </w:r>
      <w:r w:rsidR="0052533D">
        <w:rPr>
          <w:rFonts w:hint="eastAsia"/>
        </w:rPr>
        <w:t>改变了边界层内</w:t>
      </w:r>
      <w:r w:rsidR="0052533D">
        <w:t>的流动结构，并</w:t>
      </w:r>
      <w:r w:rsidR="0052533D">
        <w:rPr>
          <w:rFonts w:hint="eastAsia"/>
        </w:rPr>
        <w:t>使得</w:t>
      </w:r>
      <w:r w:rsidR="0052533D">
        <w:t>湍动能在台阶附近</w:t>
      </w:r>
      <w:r w:rsidR="0052533D">
        <w:rPr>
          <w:rFonts w:hint="eastAsia"/>
        </w:rPr>
        <w:t>明显增强。</w:t>
      </w:r>
    </w:p>
    <w:p w:rsidR="00381A00" w:rsidRPr="007F5DF7" w:rsidRDefault="00381A00" w:rsidP="00401864">
      <w:pPr>
        <w:ind w:left="420" w:firstLine="420"/>
        <w:jc w:val="center"/>
      </w:pPr>
      <w:r w:rsidRPr="00381A00">
        <w:rPr>
          <w:noProof/>
        </w:rPr>
        <w:lastRenderedPageBreak/>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04"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Default="00FC479E" w:rsidP="007F5DF7">
      <w:pPr>
        <w:ind w:left="420" w:firstLine="420"/>
      </w:pPr>
      <w:r>
        <w:rPr>
          <w:rFonts w:hint="eastAsia"/>
        </w:rPr>
        <w:t>为</w:t>
      </w:r>
      <w:r>
        <w:t>进一步分析</w:t>
      </w:r>
      <w:r w:rsidR="003552B6">
        <w:rPr>
          <w:rFonts w:hint="eastAsia"/>
        </w:rPr>
        <w:t>前台阶</w:t>
      </w:r>
      <w:r w:rsidR="003552B6">
        <w:t>对于平均流动的影响，</w:t>
      </w:r>
      <w:r w:rsidR="00EA4B93">
        <w:rPr>
          <w:rFonts w:hint="eastAsia"/>
        </w:rPr>
        <w:t>本节对</w:t>
      </w:r>
      <w:r w:rsidR="00EA4B93">
        <w:t>涡粘系数进行估算分析。</w:t>
      </w:r>
      <w:r w:rsidR="00291F5C">
        <w:rPr>
          <w:rFonts w:hint="eastAsia"/>
        </w:rPr>
        <w:t>传统上来说</w:t>
      </w:r>
      <w:r w:rsidR="00EA4B93">
        <w:rPr>
          <w:rFonts w:hint="eastAsia"/>
        </w:rPr>
        <w:t>，</w:t>
      </w:r>
      <w:r w:rsidR="00EA4B93">
        <w:t>涡粘系数常用</w:t>
      </w:r>
      <w:r w:rsidR="00EA4B93">
        <w:rPr>
          <w:rFonts w:hint="eastAsia"/>
        </w:rPr>
        <w:t>于</w:t>
      </w:r>
      <w:r w:rsidR="00EA4B93">
        <w:t>湍流模型中，用以</w:t>
      </w:r>
      <w:r w:rsidR="00EA4B93">
        <w:rPr>
          <w:rFonts w:hint="eastAsia"/>
        </w:rPr>
        <w:t>模化平均流动中</w:t>
      </w:r>
      <w:r w:rsidR="00EA4B93">
        <w:t>的雷诺应力</w:t>
      </w:r>
      <w:r w:rsidR="00EA4B93">
        <w:rPr>
          <w:rFonts w:hint="eastAsia"/>
        </w:rPr>
        <w:t>。</w:t>
      </w:r>
      <w:r w:rsidR="00291F5C">
        <w:rPr>
          <w:rFonts w:hint="eastAsia"/>
        </w:rPr>
        <w:t>而在工程上</w:t>
      </w:r>
      <w:r w:rsidR="00291F5C">
        <w:t>常用的转捩模型</w:t>
      </w:r>
      <w:r w:rsidR="00291F5C">
        <w:rPr>
          <w:rFonts w:hint="eastAsia"/>
        </w:rPr>
        <w:t>，</w:t>
      </w:r>
      <w:r w:rsidR="00291F5C">
        <w:t>例如</w:t>
      </w:r>
      <w:r w:rsidR="00291F5C">
        <w:t>Menter</w:t>
      </w:r>
      <w:r w:rsidR="00291F5C">
        <w:rPr>
          <w:rFonts w:hint="eastAsia"/>
        </w:rPr>
        <w:t>的</w:t>
      </w:r>
      <w:r w:rsidR="00291F5C">
        <w:t>转捩</w:t>
      </w:r>
      <w:r w:rsidR="00291F5C">
        <w:t>SST</w:t>
      </w:r>
      <w:r w:rsidR="00291F5C">
        <w:t>模型</w:t>
      </w:r>
      <w:r w:rsidR="00291F5C" w:rsidRPr="00291F5C">
        <w:rPr>
          <w:rFonts w:hint="eastAsia"/>
          <w:color w:val="FF0000"/>
        </w:rPr>
        <w:t>[]</w:t>
      </w:r>
      <w:r w:rsidR="00291F5C">
        <w:t>和符</w:t>
      </w:r>
      <w:r w:rsidR="00291F5C">
        <w:rPr>
          <w:rFonts w:hint="eastAsia"/>
        </w:rPr>
        <w:t>-</w:t>
      </w:r>
      <w:r w:rsidR="00291F5C">
        <w:t>王转捩模型</w:t>
      </w:r>
      <w:r w:rsidR="00291F5C" w:rsidRPr="009F2A06">
        <w:rPr>
          <w:rFonts w:hint="eastAsia"/>
          <w:color w:val="FF0000"/>
        </w:rPr>
        <w:t>[]</w:t>
      </w:r>
      <w:r w:rsidR="00291F5C">
        <w:rPr>
          <w:rFonts w:hint="eastAsia"/>
        </w:rPr>
        <w:t>中，</w:t>
      </w:r>
      <w:r w:rsidR="009F2A06">
        <w:rPr>
          <w:rFonts w:hint="eastAsia"/>
        </w:rPr>
        <w:t>涡粘系数同样被用于</w:t>
      </w:r>
      <w:r w:rsidR="00A909D9">
        <w:rPr>
          <w:rFonts w:hint="eastAsia"/>
        </w:rPr>
        <w:t>转捩过程中的雷诺应力计算。通过引进间歇因子变量，</w:t>
      </w:r>
      <w:r w:rsidR="00CA7FEF">
        <w:rPr>
          <w:rFonts w:hint="eastAsia"/>
        </w:rPr>
        <w:t>在转捩过程中涡粘系数可以从零上升到完全湍流对应的值。因此，估算涡粘系数可以</w:t>
      </w:r>
      <w:r w:rsidR="00EC05B2">
        <w:rPr>
          <w:rFonts w:hint="eastAsia"/>
        </w:rPr>
        <w:t>作为判断流动是否转捩的依据。</w:t>
      </w:r>
    </w:p>
    <w:p w:rsidR="00B70A78" w:rsidRDefault="00B70A78" w:rsidP="007F5DF7">
      <w:pPr>
        <w:ind w:left="420" w:firstLine="420"/>
      </w:pPr>
      <w:r>
        <w:t>严格意义上而言</w:t>
      </w:r>
      <w:r>
        <w:rPr>
          <w:rFonts w:hint="eastAsia"/>
        </w:rPr>
        <w:t>，</w:t>
      </w:r>
      <w:r>
        <w:t>涡粘系数反映了雷诺应力和平均流动梯度之间的关系</w:t>
      </w:r>
      <w:r>
        <w:rPr>
          <w:rFonts w:hint="eastAsia"/>
        </w:rPr>
        <w:t>，</w:t>
      </w:r>
      <w:r>
        <w:t>因而是一个张量</w:t>
      </w:r>
      <w:r>
        <w:rPr>
          <w:rFonts w:hint="eastAsia"/>
        </w:rPr>
        <w:t>。</w:t>
      </w:r>
      <w:r>
        <w:t>本节中</w:t>
      </w:r>
      <w:r>
        <w:rPr>
          <w:rFonts w:hint="eastAsia"/>
        </w:rPr>
        <w:t>，</w:t>
      </w:r>
      <w:r>
        <w:t>作为简化</w:t>
      </w:r>
      <w:r>
        <w:rPr>
          <w:rFonts w:hint="eastAsia"/>
        </w:rPr>
        <w:t>，</w:t>
      </w:r>
      <w:r>
        <w:t>仅采用雷诺切应力</w:t>
      </w:r>
      <w:r>
        <w:rPr>
          <w:rFonts w:hint="eastAsia"/>
        </w:rPr>
        <w:t>&lt;u</w:t>
      </w:r>
      <w:r>
        <w:t>’v’&gt;</w:t>
      </w:r>
      <w:r>
        <w:t>和流向速度的梯度</w:t>
      </w:r>
      <w:r>
        <w:rPr>
          <w:rFonts w:hint="eastAsia"/>
        </w:rPr>
        <w:t>dU/dy</w:t>
      </w:r>
      <w:r>
        <w:rPr>
          <w:rFonts w:hint="eastAsia"/>
        </w:rPr>
        <w:t>进行估算。</w:t>
      </w:r>
      <w:r w:rsidR="00596704">
        <w:rPr>
          <w:rFonts w:hint="eastAsia"/>
        </w:rPr>
        <w:t>根据边界层理论，法向速度和流向梯度均为高阶小量，因此在此处的估算中可以忽略。</w:t>
      </w:r>
      <w:r w:rsidR="00F86E52">
        <w:rPr>
          <w:rFonts w:hint="eastAsia"/>
        </w:rPr>
        <w:t>本节采用的估算式如下：</w:t>
      </w:r>
    </w:p>
    <w:p w:rsidR="003565A7" w:rsidRDefault="003565A7" w:rsidP="003565A7">
      <w:pPr>
        <w:ind w:left="420" w:firstLine="420"/>
        <w:jc w:val="center"/>
      </w:pPr>
      <w:r w:rsidRPr="001627E4">
        <w:rPr>
          <w:position w:val="-32"/>
        </w:rPr>
        <w:object w:dxaOrig="1219" w:dyaOrig="700">
          <v:shape id="_x0000_i1102" type="#_x0000_t75" style="width:61.15pt;height:34.9pt" o:ole="">
            <v:imagedata r:id="rId205" o:title=""/>
          </v:shape>
          <o:OLEObject Type="Embed" ProgID="Equation.DSMT4" ShapeID="_x0000_i1102" DrawAspect="Content" ObjectID="_1551195545" r:id="rId206"/>
        </w:object>
      </w:r>
    </w:p>
    <w:p w:rsidR="003565A7" w:rsidRDefault="003565A7" w:rsidP="003565A7">
      <w:pPr>
        <w:ind w:left="420" w:firstLine="420"/>
      </w:pPr>
      <w:r w:rsidRPr="00287175">
        <w:rPr>
          <w:color w:val="FF0000"/>
        </w:rPr>
        <w:t>下图</w:t>
      </w:r>
      <w:r>
        <w:t>为</w:t>
      </w:r>
      <w:r w:rsidR="00B0794E">
        <w:t>估算得到的</w:t>
      </w:r>
      <w:r w:rsidR="008B1A8D">
        <w:t>无量纲</w:t>
      </w:r>
      <w:r w:rsidR="00B0794E">
        <w:t>涡粘系数分布</w:t>
      </w:r>
      <w:r w:rsidR="00B0794E">
        <w:rPr>
          <w:rFonts w:hint="eastAsia"/>
        </w:rPr>
        <w:t>。</w:t>
      </w:r>
      <w:r w:rsidR="008B1A8D">
        <w:rPr>
          <w:rFonts w:hint="eastAsia"/>
        </w:rPr>
        <w:t>其中，无量纲化尺度由流体的物理粘性系数确定。</w:t>
      </w:r>
      <w:r w:rsidR="00DC1C47">
        <w:rPr>
          <w:rFonts w:hint="eastAsia"/>
        </w:rPr>
        <w:t>从图中可以发现，在台阶上游的边界层内，</w:t>
      </w:r>
      <w:r w:rsidR="00A94323">
        <w:rPr>
          <w:rFonts w:hint="eastAsia"/>
        </w:rPr>
        <w:t>涡粘系数的分布和湍动能分布几乎完全对应，而在第一分离区，</w:t>
      </w:r>
      <w:r w:rsidR="002F2E00">
        <w:rPr>
          <w:rFonts w:hint="eastAsia"/>
        </w:rPr>
        <w:t>湍动能和涡粘系数均在壁面附近出现了升高</w:t>
      </w:r>
      <w:r w:rsidR="00A40679">
        <w:rPr>
          <w:rFonts w:hint="eastAsia"/>
        </w:rPr>
        <w:t>。台阶附近</w:t>
      </w:r>
      <w:r w:rsidR="00911C98">
        <w:rPr>
          <w:rFonts w:hint="eastAsia"/>
        </w:rPr>
        <w:t>下游</w:t>
      </w:r>
      <w:r w:rsidR="002F2E00">
        <w:rPr>
          <w:rFonts w:hint="eastAsia"/>
        </w:rPr>
        <w:t>的边界层内，</w:t>
      </w:r>
      <w:r w:rsidR="00911C98">
        <w:rPr>
          <w:rFonts w:hint="eastAsia"/>
        </w:rPr>
        <w:t>涡粘系数的上升比湍动能更慢；而随着流向位置向下游发展，</w:t>
      </w:r>
      <w:r w:rsidR="00DA2556">
        <w:rPr>
          <w:rFonts w:hint="eastAsia"/>
        </w:rPr>
        <w:t>无量纲</w:t>
      </w:r>
      <w:r w:rsidR="00911C98">
        <w:rPr>
          <w:rFonts w:hint="eastAsia"/>
        </w:rPr>
        <w:t>涡粘系数逐步上升至</w:t>
      </w:r>
      <w:r w:rsidR="00911C98">
        <w:rPr>
          <w:rFonts w:hint="eastAsia"/>
        </w:rPr>
        <w:t>15</w:t>
      </w:r>
      <w:r w:rsidR="00DA2556">
        <w:rPr>
          <w:rFonts w:hint="eastAsia"/>
        </w:rPr>
        <w:t>。</w:t>
      </w:r>
      <w:r w:rsidR="0014268E">
        <w:rPr>
          <w:rFonts w:hint="eastAsia"/>
        </w:rPr>
        <w:t>值得注意的是，在第一分离区外，湍动能并未出现显著升高，但涡粘系数在此处会出现先上升后下降的变化</w:t>
      </w:r>
      <w:r w:rsidR="003F105B">
        <w:rPr>
          <w:rFonts w:hint="eastAsia"/>
        </w:rPr>
        <w:t>，</w:t>
      </w:r>
      <w:r w:rsidR="0014268E">
        <w:rPr>
          <w:rFonts w:hint="eastAsia"/>
        </w:rPr>
        <w:t>这一区域与平均流线的弯曲位置几乎重合。</w:t>
      </w:r>
      <w:r w:rsidR="006854C1">
        <w:rPr>
          <w:rFonts w:hint="eastAsia"/>
        </w:rPr>
        <w:t>这一现象表明</w:t>
      </w:r>
      <w:r w:rsidR="001D2FE2">
        <w:rPr>
          <w:rFonts w:hint="eastAsia"/>
        </w:rPr>
        <w:t>此处的平均流动出现了较强的剪切</w:t>
      </w:r>
      <w:r w:rsidR="00852479">
        <w:rPr>
          <w:rFonts w:hint="eastAsia"/>
        </w:rPr>
        <w:t>，但未出现较强的非定常脉动</w:t>
      </w:r>
      <w:r w:rsidR="00EC1D92">
        <w:rPr>
          <w:rFonts w:hint="eastAsia"/>
        </w:rPr>
        <w:t>，可能存在着准定常的流动结构</w:t>
      </w:r>
      <w:r w:rsidR="00852479">
        <w:rPr>
          <w:rFonts w:hint="eastAsia"/>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07"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136E0E" w:rsidRDefault="00136E0E" w:rsidP="00136E0E">
      <w:pPr>
        <w:ind w:left="420" w:firstLine="420"/>
      </w:pPr>
      <w:r>
        <w:t>综上所述</w:t>
      </w:r>
      <w:r>
        <w:rPr>
          <w:rFonts w:hint="eastAsia"/>
        </w:rPr>
        <w:t>，</w:t>
      </w:r>
      <w:r>
        <w:t>本节首先通过平板算例的计算</w:t>
      </w:r>
      <w:r>
        <w:rPr>
          <w:rFonts w:hint="eastAsia"/>
        </w:rPr>
        <w:t>，</w:t>
      </w:r>
      <w:r>
        <w:t>验证了给定形式的入口扰动本身并不足以促使边界层发生转捩</w:t>
      </w:r>
      <w:r>
        <w:rPr>
          <w:rFonts w:hint="eastAsia"/>
        </w:rPr>
        <w:t>；</w:t>
      </w:r>
      <w:r w:rsidR="00754B65">
        <w:t>然后通过前台阶流动</w:t>
      </w:r>
      <w:r w:rsidR="000D1BB6">
        <w:t>的平均流动分析</w:t>
      </w:r>
      <w:r w:rsidR="00A468CB">
        <w:rPr>
          <w:rFonts w:hint="eastAsia"/>
        </w:rPr>
        <w:t>，</w:t>
      </w:r>
      <w:r w:rsidR="000D1BB6">
        <w:t>得到了台阶对于流动结构</w:t>
      </w:r>
      <w:r w:rsidR="000D1BB6">
        <w:rPr>
          <w:rFonts w:hint="eastAsia"/>
        </w:rPr>
        <w:t>和湍动能的影响</w:t>
      </w:r>
      <w:r w:rsidR="00A468CB">
        <w:rPr>
          <w:rFonts w:hint="eastAsia"/>
        </w:rPr>
        <w:t>；最后估算</w:t>
      </w:r>
      <w:r w:rsidR="008947F7">
        <w:rPr>
          <w:rFonts w:hint="eastAsia"/>
        </w:rPr>
        <w:t>了</w:t>
      </w:r>
      <w:r w:rsidR="00A468CB">
        <w:rPr>
          <w:rFonts w:hint="eastAsia"/>
        </w:rPr>
        <w:t>涡粘系数分布</w:t>
      </w:r>
      <w:r w:rsidR="008947F7">
        <w:rPr>
          <w:rFonts w:hint="eastAsia"/>
        </w:rPr>
        <w:t>。这些流动现象表明</w:t>
      </w:r>
      <w:r w:rsidR="00F90439">
        <w:rPr>
          <w:rFonts w:hint="eastAsia"/>
        </w:rPr>
        <w:t>，前台阶对于流动</w:t>
      </w:r>
      <w:r w:rsidR="00142E26">
        <w:rPr>
          <w:rFonts w:hint="eastAsia"/>
        </w:rPr>
        <w:t>转捩</w:t>
      </w:r>
      <w:r w:rsidR="00F90439">
        <w:rPr>
          <w:rFonts w:hint="eastAsia"/>
        </w:rPr>
        <w:t>有着</w:t>
      </w:r>
      <w:r w:rsidR="008947F7">
        <w:rPr>
          <w:rFonts w:hint="eastAsia"/>
        </w:rPr>
        <w:t>促进作用。</w:t>
      </w:r>
    </w:p>
    <w:p w:rsidR="004130C7" w:rsidRDefault="004130C7" w:rsidP="00871D5B"/>
    <w:p w:rsidR="004130C7" w:rsidRDefault="004130C7" w:rsidP="00871D5B"/>
    <w:p w:rsidR="00871D5B" w:rsidRDefault="00871D5B" w:rsidP="00871D5B">
      <w:r>
        <w:rPr>
          <w:rFonts w:hint="eastAsia"/>
        </w:rPr>
        <w:t xml:space="preserve">4.4 </w:t>
      </w:r>
      <w:r>
        <w:rPr>
          <w:rFonts w:hint="eastAsia"/>
        </w:rPr>
        <w:t>瞬时流场分析</w:t>
      </w:r>
    </w:p>
    <w:p w:rsidR="00871D5B" w:rsidRPr="004F0E97" w:rsidRDefault="00133C0C" w:rsidP="00133C0C">
      <w:pPr>
        <w:ind w:left="420" w:firstLine="420"/>
      </w:pPr>
      <w:r>
        <w:rPr>
          <w:rFonts w:hint="eastAsia"/>
        </w:rPr>
        <w:t>瞬时流场可以更进一步地分析转捩流动的过程。</w:t>
      </w:r>
      <w:r w:rsidR="00E03EB6" w:rsidRPr="009C4E23">
        <w:rPr>
          <w:rFonts w:hint="eastAsia"/>
          <w:color w:val="FF0000"/>
        </w:rPr>
        <w:t>下图</w:t>
      </w:r>
      <w:r w:rsidR="009C4E23">
        <w:rPr>
          <w:rFonts w:hint="eastAsia"/>
        </w:rPr>
        <w:t>为无量纲时间</w:t>
      </w:r>
      <w:r w:rsidR="003E1D42">
        <w:rPr>
          <w:rFonts w:hint="eastAsia"/>
        </w:rPr>
        <w:t>170</w:t>
      </w:r>
      <w:r w:rsidR="009C4E23">
        <w:rPr>
          <w:rFonts w:hint="eastAsia"/>
        </w:rPr>
        <w:t>0</w:t>
      </w:r>
      <w:r w:rsidR="009C4E23">
        <w:rPr>
          <w:rFonts w:hint="eastAsia"/>
        </w:rPr>
        <w:t>时，台阶附近的瞬时涡量切片图。</w:t>
      </w:r>
      <w:r w:rsidR="005B5066">
        <w:t>扰动在台阶上游形成尺度较大的流向涡结构</w:t>
      </w:r>
      <w:r w:rsidR="005B5066">
        <w:rPr>
          <w:rFonts w:hint="eastAsia"/>
        </w:rPr>
        <w:t>。在靠近台阶进入第一分离区时，</w:t>
      </w:r>
      <w:r w:rsidR="001D293B">
        <w:rPr>
          <w:rFonts w:hint="eastAsia"/>
        </w:rPr>
        <w:t>在这一流向涡的边缘会产生另一组小尺度流向涡</w:t>
      </w:r>
      <w:r w:rsidR="00002C8E">
        <w:rPr>
          <w:rFonts w:hint="eastAsia"/>
        </w:rPr>
        <w:t>。在台阶面上，大尺度流向涡受到阻碍，而小尺度流向涡翻越台阶，强度进一步升高。</w:t>
      </w:r>
      <w:r w:rsidR="009D1627">
        <w:rPr>
          <w:rFonts w:hint="eastAsia"/>
        </w:rPr>
        <w:t>S</w:t>
      </w:r>
      <w:r w:rsidR="009D1627">
        <w:t>tuer</w:t>
      </w:r>
      <w:r w:rsidR="009D1627" w:rsidRPr="00391D02">
        <w:rPr>
          <w:color w:val="FF0000"/>
        </w:rPr>
        <w:t>[]</w:t>
      </w:r>
      <w:r w:rsidR="00391D02">
        <w:t>在基于台阶高度雷诺数为</w:t>
      </w:r>
      <w:r w:rsidR="00391D02">
        <w:rPr>
          <w:rFonts w:hint="eastAsia"/>
        </w:rPr>
        <w:t>9</w:t>
      </w:r>
      <w:r w:rsidR="00391D02">
        <w:t>60</w:t>
      </w:r>
      <w:r w:rsidR="00391D02">
        <w:t>的测量中同样观测到了类似的小尺度流向涡结构</w:t>
      </w:r>
      <w:r w:rsidR="00E43789">
        <w:rPr>
          <w:rFonts w:hint="eastAsia"/>
        </w:rPr>
        <w:t>，而</w:t>
      </w:r>
      <w:r w:rsidR="00E43789">
        <w:rPr>
          <w:rFonts w:hint="eastAsia"/>
        </w:rPr>
        <w:t>S</w:t>
      </w:r>
      <w:r w:rsidR="00E43789">
        <w:t>tuer</w:t>
      </w:r>
      <w:r w:rsidR="00F32B84" w:rsidRPr="004F0E97">
        <w:t>引入的扰动形</w:t>
      </w:r>
      <w:r w:rsidR="00F32B84" w:rsidRPr="004F0E97">
        <w:lastRenderedPageBreak/>
        <w:t>式</w:t>
      </w:r>
      <w:r w:rsidR="004F0E97">
        <w:t>为台阶上游的绊线</w:t>
      </w:r>
      <w:r w:rsidR="00A76995">
        <w:rPr>
          <w:rFonts w:hint="eastAsia"/>
        </w:rPr>
        <w:t>，</w:t>
      </w:r>
      <w:r w:rsidR="00A76995">
        <w:t>与本章引入的入口扰动不同</w:t>
      </w:r>
      <w:r w:rsidR="004F0E97">
        <w:rPr>
          <w:rFonts w:hint="eastAsia"/>
        </w:rPr>
        <w:t>。</w:t>
      </w:r>
      <w:r w:rsidR="004F0E97">
        <w:t>这表明</w:t>
      </w:r>
      <w:r w:rsidR="004F0E97">
        <w:rPr>
          <w:rFonts w:hint="eastAsia"/>
        </w:rPr>
        <w:t>，</w:t>
      </w:r>
      <w:r w:rsidR="004F0E97">
        <w:t>小尺度流向涡结构</w:t>
      </w:r>
      <w:r w:rsidR="00692753">
        <w:t>的出现可能是台阶流动本身的机制</w:t>
      </w:r>
      <w:r w:rsidR="00692753">
        <w:rPr>
          <w:rFonts w:hint="eastAsia"/>
        </w:rPr>
        <w:t>，</w:t>
      </w:r>
      <w:r w:rsidR="00692753">
        <w:t>而与来流扰动形式没有强相关性</w:t>
      </w:r>
      <w:r w:rsidR="00692753">
        <w:rPr>
          <w:rFonts w:hint="eastAsia"/>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08"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DF03AA" w:rsidRDefault="00296B2A" w:rsidP="00DF03AA">
      <w:pPr>
        <w:ind w:left="420" w:firstLine="420"/>
      </w:pPr>
      <w:r w:rsidRPr="00627AD3">
        <w:rPr>
          <w:color w:val="FF0000"/>
        </w:rPr>
        <w:t>下图</w:t>
      </w:r>
      <w:r>
        <w:t>为这一时刻各个截面位置的涡量分布</w:t>
      </w:r>
      <w:r>
        <w:rPr>
          <w:rFonts w:hint="eastAsia"/>
        </w:rPr>
        <w:t>。</w:t>
      </w:r>
      <w:r>
        <w:t>从图中可以看出</w:t>
      </w:r>
      <w:r>
        <w:rPr>
          <w:rFonts w:hint="eastAsia"/>
        </w:rPr>
        <w:t>，</w:t>
      </w:r>
      <w:r w:rsidR="00DE73DF">
        <w:t>随着流向位置向下游发展</w:t>
      </w:r>
      <w:r w:rsidR="00DE73DF">
        <w:rPr>
          <w:rFonts w:hint="eastAsia"/>
        </w:rPr>
        <w:t>，</w:t>
      </w:r>
      <w:r w:rsidR="00DE73DF">
        <w:t>小尺度展向涡的位置逐步抬高</w:t>
      </w:r>
      <w:r w:rsidR="00DE73DF">
        <w:rPr>
          <w:rFonts w:hint="eastAsia"/>
        </w:rPr>
        <w:t>，</w:t>
      </w:r>
      <w:r w:rsidR="00627AD3">
        <w:rPr>
          <w:rFonts w:hint="eastAsia"/>
        </w:rPr>
        <w:t>从</w:t>
      </w:r>
      <w:r w:rsidR="00627AD3">
        <w:rPr>
          <w:rFonts w:hint="eastAsia"/>
        </w:rPr>
        <w:t>x=-10</w:t>
      </w:r>
      <w:r w:rsidR="00627AD3">
        <w:rPr>
          <w:rFonts w:hint="eastAsia"/>
        </w:rPr>
        <w:t>时位于边界层底部，到</w:t>
      </w:r>
      <w:r w:rsidR="00627AD3">
        <w:rPr>
          <w:rFonts w:hint="eastAsia"/>
        </w:rPr>
        <w:t>x=</w:t>
      </w:r>
      <w:r w:rsidR="00627AD3">
        <w:t>-1</w:t>
      </w:r>
      <w:r w:rsidR="00627AD3">
        <w:t>时已超过台阶高度</w:t>
      </w:r>
      <w:r w:rsidR="00627AD3">
        <w:rPr>
          <w:rFonts w:hint="eastAsia"/>
        </w:rPr>
        <w:t>。</w:t>
      </w:r>
      <w:r w:rsidR="0095732E">
        <w:t>同时</w:t>
      </w:r>
      <w:r w:rsidR="0095732E">
        <w:rPr>
          <w:rFonts w:hint="eastAsia"/>
        </w:rPr>
        <w:t>，</w:t>
      </w:r>
      <w:r w:rsidR="0095732E">
        <w:t>大尺度流向涡在</w:t>
      </w:r>
      <w:r w:rsidR="0095732E">
        <w:t>x=-1.5</w:t>
      </w:r>
      <w:r w:rsidR="0095732E">
        <w:t>处出现局部强度极大值</w:t>
      </w:r>
      <w:r w:rsidR="0095732E">
        <w:rPr>
          <w:rFonts w:hint="eastAsia"/>
        </w:rPr>
        <w:t>，</w:t>
      </w:r>
      <w:r w:rsidR="0095732E">
        <w:t>之后在</w:t>
      </w:r>
      <w:r w:rsidR="0095732E">
        <w:rPr>
          <w:rFonts w:hint="eastAsia"/>
        </w:rPr>
        <w:t>x=-1</w:t>
      </w:r>
      <w:r w:rsidR="0095732E">
        <w:rPr>
          <w:rFonts w:hint="eastAsia"/>
        </w:rPr>
        <w:t>、</w:t>
      </w:r>
      <w:r w:rsidR="0095732E">
        <w:rPr>
          <w:rFonts w:hint="eastAsia"/>
        </w:rPr>
        <w:t>x=-0.5</w:t>
      </w:r>
      <w:r w:rsidR="0095732E">
        <w:rPr>
          <w:rFonts w:hint="eastAsia"/>
        </w:rPr>
        <w:t>和</w:t>
      </w:r>
      <w:r w:rsidR="0095732E">
        <w:rPr>
          <w:rFonts w:hint="eastAsia"/>
        </w:rPr>
        <w:t>x=-0.2</w:t>
      </w:r>
      <w:r w:rsidR="0095732E">
        <w:rPr>
          <w:rFonts w:hint="eastAsia"/>
        </w:rPr>
        <w:t>处</w:t>
      </w:r>
      <w:r w:rsidR="000578FA">
        <w:rPr>
          <w:rFonts w:hint="eastAsia"/>
        </w:rPr>
        <w:t>出现变形</w:t>
      </w:r>
      <w:r w:rsidR="00105E0B">
        <w:rPr>
          <w:rFonts w:hint="eastAsia"/>
        </w:rPr>
        <w:t>，直至在</w:t>
      </w:r>
      <w:r w:rsidR="00105E0B">
        <w:rPr>
          <w:rFonts w:hint="eastAsia"/>
        </w:rPr>
        <w:t>x=0</w:t>
      </w:r>
      <w:r w:rsidR="00105E0B">
        <w:rPr>
          <w:rFonts w:hint="eastAsia"/>
        </w:rPr>
        <w:t>处受到台阶面阻碍</w:t>
      </w:r>
      <w:r w:rsidR="000578FA">
        <w:rPr>
          <w:rFonts w:hint="eastAsia"/>
        </w:rPr>
        <w:t>。对应于平均流动，可以发现</w:t>
      </w:r>
      <w:r w:rsidR="00A664D1">
        <w:rPr>
          <w:rFonts w:hint="eastAsia"/>
        </w:rPr>
        <w:t>x=-1.5</w:t>
      </w:r>
      <w:r w:rsidR="00A664D1">
        <w:rPr>
          <w:rFonts w:hint="eastAsia"/>
        </w:rPr>
        <w:t>恰好处于第一分离区内的第一个涡心附近</w:t>
      </w:r>
      <w:r w:rsidR="00EF32FB">
        <w:rPr>
          <w:rFonts w:hint="eastAsia"/>
        </w:rPr>
        <w:t>；而小尺度流向涡的位置变化与平均流线的曲率</w:t>
      </w:r>
      <w:r w:rsidR="00DF5BEC">
        <w:rPr>
          <w:rFonts w:hint="eastAsia"/>
        </w:rPr>
        <w:t>对应</w:t>
      </w:r>
      <w:r w:rsidR="00EF32FB">
        <w:rPr>
          <w:rFonts w:hint="eastAsia"/>
        </w:rPr>
        <w:t>。</w:t>
      </w:r>
      <w:r w:rsidR="00245855" w:rsidRPr="00245855">
        <w:rPr>
          <w:rFonts w:hint="eastAsia"/>
          <w:color w:val="FF0000"/>
        </w:rPr>
        <w:t>（</w:t>
      </w:r>
      <w:r w:rsidR="00245855">
        <w:rPr>
          <w:rFonts w:hint="eastAsia"/>
          <w:color w:val="FF0000"/>
        </w:rPr>
        <w:t>补图</w:t>
      </w:r>
      <w:r w:rsidR="00245855" w:rsidRPr="00245855">
        <w:rPr>
          <w:rFonts w:hint="eastAsia"/>
          <w:color w:val="FF0000"/>
        </w:rPr>
        <w:t>）</w:t>
      </w:r>
      <w:r w:rsidR="006476F0" w:rsidRPr="006476F0">
        <w:rPr>
          <w:rFonts w:hint="eastAsia"/>
        </w:rPr>
        <w:t>这表明，</w:t>
      </w:r>
      <w:r w:rsidR="00B96CA0">
        <w:rPr>
          <w:rFonts w:hint="eastAsia"/>
        </w:rPr>
        <w:t>小尺度的流动结构可能是准定常的</w:t>
      </w:r>
      <w:r w:rsidR="006476F0">
        <w:rPr>
          <w:rFonts w:hint="eastAsia"/>
        </w:rPr>
        <w:t>。</w:t>
      </w:r>
      <w:r w:rsidR="00DF03AA" w:rsidRPr="00DF03AA">
        <w:t>越过台阶面后</w:t>
      </w:r>
      <w:r w:rsidR="00DF03AA">
        <w:rPr>
          <w:rFonts w:hint="eastAsia"/>
        </w:rPr>
        <w:t>，</w:t>
      </w:r>
      <w:r w:rsidR="00DF03AA">
        <w:t>小尺度流向涡的强度迅速增强</w:t>
      </w:r>
      <w:r w:rsidR="00DF03AA">
        <w:rPr>
          <w:rFonts w:hint="eastAsia"/>
        </w:rPr>
        <w:t>，</w:t>
      </w:r>
      <w:r w:rsidR="00DF03AA">
        <w:t>并且</w:t>
      </w:r>
      <w:r w:rsidR="00DF03AA">
        <w:rPr>
          <w:rFonts w:hint="eastAsia"/>
        </w:rPr>
        <w:t>在</w:t>
      </w:r>
      <w:r w:rsidR="00DF03AA">
        <w:t>台阶面上边界层</w:t>
      </w:r>
      <w:r w:rsidR="00C75ACF">
        <w:t>底部诱导出</w:t>
      </w:r>
      <w:r w:rsidR="00912CA3">
        <w:t>展向结构</w:t>
      </w:r>
      <w:r w:rsidR="00912CA3">
        <w:rPr>
          <w:rFonts w:hint="eastAsia"/>
        </w:rPr>
        <w:t>。</w:t>
      </w:r>
    </w:p>
    <w:p w:rsidR="00594DFF" w:rsidRDefault="00594DFF" w:rsidP="00594DFF">
      <w:pPr>
        <w:ind w:left="315" w:firstLine="420"/>
        <w:jc w:val="center"/>
      </w:pPr>
      <w:r>
        <w:rPr>
          <w:noProof/>
        </w:rPr>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lastRenderedPageBreak/>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Default="009D1627" w:rsidP="00E91BA7">
      <w:pPr>
        <w:ind w:left="420" w:firstLine="420"/>
      </w:pPr>
      <w:r>
        <w:t>流线</w:t>
      </w:r>
      <w:r w:rsidR="001E19BB">
        <w:t>曲率</w:t>
      </w:r>
      <w:r>
        <w:t>产生流向涡的</w:t>
      </w:r>
      <w:r w:rsidR="0007213D">
        <w:t>机理是</w:t>
      </w:r>
      <w:r w:rsidR="0007213D">
        <w:t>Taylor-Gortler</w:t>
      </w:r>
      <w:r w:rsidR="0007213D">
        <w:t>不稳定性</w:t>
      </w:r>
      <w:r w:rsidR="0007213D">
        <w:rPr>
          <w:rFonts w:hint="eastAsia"/>
        </w:rPr>
        <w:t>。</w:t>
      </w:r>
      <w:r w:rsidR="00495FBC">
        <w:rPr>
          <w:rFonts w:hint="eastAsia"/>
        </w:rPr>
        <w:t>在前台阶流动中，由于台阶的阻碍作</w:t>
      </w:r>
      <w:r w:rsidR="00A156FB">
        <w:rPr>
          <w:rFonts w:hint="eastAsia"/>
        </w:rPr>
        <w:t>用，边界层内产生了逆压梯度，从而</w:t>
      </w:r>
      <w:r w:rsidR="00063B6F">
        <w:rPr>
          <w:rFonts w:hint="eastAsia"/>
        </w:rPr>
        <w:t>在分离区外侧使得</w:t>
      </w:r>
      <w:r w:rsidR="00A156FB">
        <w:rPr>
          <w:rFonts w:hint="eastAsia"/>
        </w:rPr>
        <w:t>流线发生了弯曲。这一弯曲的流线会产生离心不稳定性，在凹面一侧会产生流向涡。</w:t>
      </w:r>
      <w:r w:rsidR="00454635">
        <w:rPr>
          <w:rFonts w:hint="eastAsia"/>
        </w:rPr>
        <w:t>在弯曲流线的法向上，离心力与压力梯度无法达到稳定的平衡状态，因此流体质点在这一方向上来回运动，从而形成流向涡。</w:t>
      </w:r>
      <w:r w:rsidR="000B471F">
        <w:rPr>
          <w:rFonts w:hint="eastAsia"/>
        </w:rPr>
        <w:t>从机理上而言，由于流向涡本身仅由几何引起，与来流扰动无关</w:t>
      </w:r>
      <w:r w:rsidR="00154101">
        <w:rPr>
          <w:rFonts w:hint="eastAsia"/>
        </w:rPr>
        <w:t>，因此流向涡呈现准定常性质</w:t>
      </w:r>
      <w:r w:rsidR="000B471F">
        <w:rPr>
          <w:rFonts w:hint="eastAsia"/>
        </w:rPr>
        <w:t>。</w:t>
      </w:r>
    </w:p>
    <w:p w:rsidR="00440E18" w:rsidRDefault="00440E18" w:rsidP="00E91BA7">
      <w:pPr>
        <w:ind w:left="420" w:firstLine="420"/>
      </w:pPr>
      <w:r w:rsidRPr="00C67B76">
        <w:rPr>
          <w:color w:val="FF0000"/>
        </w:rPr>
        <w:t>下图</w:t>
      </w:r>
      <w:r>
        <w:t>为</w:t>
      </w:r>
      <w:r w:rsidR="00C67B76">
        <w:rPr>
          <w:rFonts w:hint="eastAsia"/>
        </w:rPr>
        <w:t>台阶表面</w:t>
      </w:r>
      <w:r w:rsidR="00C67B76">
        <w:t>阻力的频谱</w:t>
      </w:r>
      <w:r w:rsidR="00C67B76">
        <w:rPr>
          <w:rFonts w:hint="eastAsia"/>
        </w:rPr>
        <w:t>。</w:t>
      </w:r>
      <w:r w:rsidR="00C67B76">
        <w:t>图中</w:t>
      </w:r>
      <w:r w:rsidR="00C67B76">
        <w:rPr>
          <w:rFonts w:hint="eastAsia"/>
        </w:rPr>
        <w:t>频率为</w:t>
      </w:r>
      <w:r w:rsidR="00C67B76">
        <w:rPr>
          <w:rFonts w:hint="eastAsia"/>
        </w:rPr>
        <w:t>0.5</w:t>
      </w:r>
      <w:r w:rsidR="00D81B7B">
        <w:rPr>
          <w:rFonts w:hint="eastAsia"/>
        </w:rPr>
        <w:t>处的峰值对应于来流扰动的频率。从图中可见，台阶表面阻力以低频为主</w:t>
      </w:r>
      <w:r w:rsidR="008B7848">
        <w:rPr>
          <w:rFonts w:hint="eastAsia"/>
        </w:rPr>
        <w:t>，高频段能量迅速衰减。</w:t>
      </w:r>
      <w:r w:rsidR="00943A5F">
        <w:rPr>
          <w:rFonts w:hint="eastAsia"/>
        </w:rPr>
        <w:t>这表明</w:t>
      </w:r>
      <w:r w:rsidR="000E4271">
        <w:rPr>
          <w:rFonts w:hint="eastAsia"/>
        </w:rPr>
        <w:t>台阶诱导转捩的过程中，低频乃至准定常的结构起到了主导作用。</w:t>
      </w:r>
    </w:p>
    <w:p w:rsidR="00440E18" w:rsidRDefault="00440E18" w:rsidP="00440E18">
      <w:pPr>
        <w:ind w:left="420" w:firstLine="420"/>
        <w:jc w:val="center"/>
      </w:pPr>
      <w:r w:rsidRPr="00440E18">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Default="00052299" w:rsidP="00E91BA7">
      <w:pPr>
        <w:ind w:left="420" w:firstLine="420"/>
      </w:pPr>
      <w:r>
        <w:t>为进一步分析</w:t>
      </w:r>
      <w:r w:rsidR="00632C2C">
        <w:t>前台阶转捩流动的现象</w:t>
      </w:r>
      <w:r w:rsidR="00632C2C">
        <w:rPr>
          <w:rFonts w:hint="eastAsia"/>
        </w:rPr>
        <w:t>，</w:t>
      </w:r>
      <w:r w:rsidR="00632C2C">
        <w:t>以下对不同位置的压力样本点进行频谱分析</w:t>
      </w:r>
      <w:r w:rsidR="00632C2C">
        <w:rPr>
          <w:rFonts w:hint="eastAsia"/>
        </w:rPr>
        <w:t>。</w:t>
      </w:r>
      <w:r w:rsidR="00632C2C">
        <w:t>采样的时间序列为</w:t>
      </w:r>
      <w:r w:rsidR="00C260EF">
        <w:t>从</w:t>
      </w:r>
      <w:r w:rsidR="00C260EF">
        <w:rPr>
          <w:rFonts w:hint="eastAsia"/>
        </w:rPr>
        <w:t>无量纲时间</w:t>
      </w:r>
      <w:r w:rsidR="00C260EF">
        <w:rPr>
          <w:rFonts w:hint="eastAsia"/>
        </w:rPr>
        <w:t>2000</w:t>
      </w:r>
      <w:r w:rsidR="00C260EF">
        <w:rPr>
          <w:rFonts w:hint="eastAsia"/>
        </w:rPr>
        <w:t>到</w:t>
      </w:r>
      <w:r w:rsidR="00C260EF">
        <w:rPr>
          <w:rFonts w:hint="eastAsia"/>
        </w:rPr>
        <w:t>3000</w:t>
      </w:r>
      <w:r w:rsidR="00C260EF">
        <w:rPr>
          <w:rFonts w:hint="eastAsia"/>
        </w:rPr>
        <w:t>共计</w:t>
      </w:r>
      <w:r w:rsidR="00C260EF">
        <w:rPr>
          <w:rFonts w:hint="eastAsia"/>
        </w:rPr>
        <w:t>500000</w:t>
      </w:r>
      <w:r w:rsidR="00C260EF">
        <w:rPr>
          <w:rFonts w:hint="eastAsia"/>
        </w:rPr>
        <w:t>个时间步。</w:t>
      </w:r>
      <w:r w:rsidR="00FA6C65">
        <w:rPr>
          <w:rFonts w:hint="eastAsia"/>
        </w:rPr>
        <w:t>压力样本点</w:t>
      </w:r>
      <w:r w:rsidR="00B15FF2">
        <w:rPr>
          <w:rFonts w:hint="eastAsia"/>
        </w:rPr>
        <w:t>的坐标</w:t>
      </w:r>
      <w:r w:rsidR="00FA6C65">
        <w:rPr>
          <w:rFonts w:hint="eastAsia"/>
        </w:rPr>
        <w:t>分别位于</w:t>
      </w:r>
      <w:r w:rsidR="00324CAF">
        <w:rPr>
          <w:rFonts w:hint="eastAsia"/>
        </w:rPr>
        <w:t>(-20,1,15</w:t>
      </w:r>
      <w:r w:rsidR="00B15FF2">
        <w:rPr>
          <w:rFonts w:hint="eastAsia"/>
        </w:rPr>
        <w:t>)</w:t>
      </w:r>
      <w:r w:rsidR="00B15FF2">
        <w:rPr>
          <w:rFonts w:hint="eastAsia"/>
        </w:rPr>
        <w:t>，</w:t>
      </w:r>
      <w:r w:rsidR="00324CAF">
        <w:rPr>
          <w:rFonts w:hint="eastAsia"/>
        </w:rPr>
        <w:t>(-10,1,15</w:t>
      </w:r>
      <w:r w:rsidR="00B15FF2">
        <w:rPr>
          <w:rFonts w:hint="eastAsia"/>
        </w:rPr>
        <w:t>)</w:t>
      </w:r>
      <w:r w:rsidR="00B15FF2">
        <w:rPr>
          <w:rFonts w:hint="eastAsia"/>
        </w:rPr>
        <w:t>，</w:t>
      </w:r>
      <w:r w:rsidR="00B15FF2">
        <w:rPr>
          <w:rFonts w:hint="eastAsia"/>
        </w:rPr>
        <w:t>(</w:t>
      </w:r>
      <w:r w:rsidR="00324CAF">
        <w:t>-2,1,15</w:t>
      </w:r>
      <w:r w:rsidR="00B15FF2">
        <w:rPr>
          <w:rFonts w:hint="eastAsia"/>
        </w:rPr>
        <w:t>)</w:t>
      </w:r>
      <w:r w:rsidR="00324CAF">
        <w:rPr>
          <w:rFonts w:hint="eastAsia"/>
        </w:rPr>
        <w:t>，</w:t>
      </w:r>
      <w:r w:rsidR="00324CAF">
        <w:rPr>
          <w:rFonts w:hint="eastAsia"/>
        </w:rPr>
        <w:t>(-1,1,15)</w:t>
      </w:r>
      <w:r w:rsidR="00324CAF">
        <w:rPr>
          <w:rFonts w:hint="eastAsia"/>
        </w:rPr>
        <w:t>，</w:t>
      </w:r>
      <w:r w:rsidR="00324CAF">
        <w:rPr>
          <w:rFonts w:hint="eastAsia"/>
        </w:rPr>
        <w:t>(-</w:t>
      </w:r>
      <w:r w:rsidR="00324CAF">
        <w:t>1</w:t>
      </w:r>
      <w:r w:rsidR="003A57D1">
        <w:rPr>
          <w:rFonts w:hint="eastAsia"/>
        </w:rPr>
        <w:t>,1,10</w:t>
      </w:r>
      <w:r w:rsidR="00324CAF">
        <w:rPr>
          <w:rFonts w:hint="eastAsia"/>
        </w:rPr>
        <w:t>)</w:t>
      </w:r>
      <w:r w:rsidR="003F286D">
        <w:rPr>
          <w:rFonts w:hint="eastAsia"/>
        </w:rPr>
        <w:t>，</w:t>
      </w:r>
      <w:r w:rsidR="003F286D">
        <w:rPr>
          <w:rFonts w:hint="eastAsia"/>
        </w:rPr>
        <w:t>(-</w:t>
      </w:r>
      <w:r w:rsidR="003F286D">
        <w:t>1,1,2</w:t>
      </w:r>
      <w:r w:rsidR="003A57D1">
        <w:t>0</w:t>
      </w:r>
      <w:r w:rsidR="003F286D">
        <w:t>)</w:t>
      </w:r>
      <w:r w:rsidR="003F286D">
        <w:rPr>
          <w:rFonts w:hint="eastAsia"/>
        </w:rPr>
        <w:t>，</w:t>
      </w:r>
      <w:r w:rsidR="003F286D">
        <w:rPr>
          <w:rFonts w:hint="eastAsia"/>
        </w:rPr>
        <w:t>(</w:t>
      </w:r>
      <w:r w:rsidR="00B82270">
        <w:t>-1,2,15</w:t>
      </w:r>
      <w:r w:rsidR="003F286D">
        <w:rPr>
          <w:rFonts w:hint="eastAsia"/>
        </w:rPr>
        <w:t>)</w:t>
      </w:r>
      <w:r w:rsidR="00B82270">
        <w:rPr>
          <w:rFonts w:hint="eastAsia"/>
        </w:rPr>
        <w:t>，</w:t>
      </w:r>
      <w:r w:rsidR="00B82270">
        <w:rPr>
          <w:rFonts w:hint="eastAsia"/>
        </w:rPr>
        <w:t>(-1,4,15)</w:t>
      </w:r>
      <w:r w:rsidR="00B82270">
        <w:rPr>
          <w:rFonts w:hint="eastAsia"/>
        </w:rPr>
        <w:t>，</w:t>
      </w:r>
      <w:r w:rsidR="00B82270">
        <w:rPr>
          <w:rFonts w:hint="eastAsia"/>
        </w:rPr>
        <w:t>(-1</w:t>
      </w:r>
      <w:r w:rsidR="00B82270">
        <w:t>,0.5.15)</w:t>
      </w:r>
      <w:r w:rsidR="00B82270">
        <w:rPr>
          <w:rFonts w:hint="eastAsia"/>
        </w:rPr>
        <w:t>，</w:t>
      </w:r>
      <w:r w:rsidR="006578FB">
        <w:rPr>
          <w:rFonts w:hint="eastAsia"/>
        </w:rPr>
        <w:t>(1,2,15)</w:t>
      </w:r>
      <w:r w:rsidR="006578FB">
        <w:rPr>
          <w:rFonts w:hint="eastAsia"/>
        </w:rPr>
        <w:t>，</w:t>
      </w:r>
      <w:r w:rsidR="006578FB">
        <w:rPr>
          <w:rFonts w:hint="eastAsia"/>
        </w:rPr>
        <w:t>(5,2,15)</w:t>
      </w:r>
      <w:r w:rsidR="006578FB">
        <w:rPr>
          <w:rFonts w:hint="eastAsia"/>
        </w:rPr>
        <w:t>，</w:t>
      </w:r>
      <w:r w:rsidR="00515704">
        <w:rPr>
          <w:rFonts w:hint="eastAsia"/>
        </w:rPr>
        <w:t>(10,2,15)</w:t>
      </w:r>
      <w:r w:rsidR="00515704">
        <w:rPr>
          <w:rFonts w:hint="eastAsia"/>
        </w:rPr>
        <w:t>处</w:t>
      </w:r>
      <w:r w:rsidR="004E0A46">
        <w:rPr>
          <w:rFonts w:hint="eastAsia"/>
        </w:rPr>
        <w:t>，如下图所示</w:t>
      </w:r>
      <w:bookmarkStart w:id="0" w:name="_GoBack"/>
      <w:bookmarkEnd w:id="0"/>
      <w:r w:rsidR="00D07C1A">
        <w:rPr>
          <w:rFonts w:hint="eastAsia"/>
        </w:rPr>
        <w:t>。</w:t>
      </w:r>
      <w:r w:rsidR="00234518">
        <w:rPr>
          <w:rFonts w:hint="eastAsia"/>
        </w:rPr>
        <w:t>相应的压力频谱如</w:t>
      </w:r>
      <w:r w:rsidR="00234518" w:rsidRPr="005C7A6E">
        <w:rPr>
          <w:rFonts w:hint="eastAsia"/>
          <w:color w:val="FF0000"/>
        </w:rPr>
        <w:t>下</w:t>
      </w:r>
      <w:r w:rsidR="00234518" w:rsidRPr="005C7A6E">
        <w:rPr>
          <w:rFonts w:hint="eastAsia"/>
          <w:color w:val="FF0000"/>
        </w:rPr>
        <w:lastRenderedPageBreak/>
        <w:t>图</w:t>
      </w:r>
      <w:r w:rsidR="00234518">
        <w:rPr>
          <w:rFonts w:hint="eastAsia"/>
        </w:rPr>
        <w:t>所示。</w:t>
      </w:r>
    </w:p>
    <w:p w:rsidR="00667D7A" w:rsidRDefault="00667D7A" w:rsidP="00E91BA7">
      <w:pPr>
        <w:ind w:left="420" w:firstLine="420"/>
        <w:rPr>
          <w:rFonts w:hint="eastAsia"/>
        </w:rPr>
      </w:pPr>
    </w:p>
    <w:p w:rsidR="009F39AC" w:rsidRDefault="00E91BA7" w:rsidP="00E91BA7">
      <w:pPr>
        <w:ind w:left="420" w:firstLine="420"/>
      </w:pPr>
      <w:r>
        <w:rPr>
          <w:rFonts w:hint="eastAsia"/>
        </w:rPr>
        <w:t>下图为不同瞬时的</w:t>
      </w:r>
      <w:r>
        <w:rPr>
          <w:rFonts w:hint="eastAsia"/>
        </w:rPr>
        <w:t>Q</w:t>
      </w:r>
      <w:r>
        <w:rPr>
          <w:rFonts w:hint="eastAsia"/>
        </w:rPr>
        <w:t>等值面图</w:t>
      </w:r>
      <w:r w:rsidR="006A204F">
        <w:rPr>
          <w:rFonts w:hint="eastAsia"/>
        </w:rPr>
        <w:t>，无量纲时间分别为</w:t>
      </w:r>
      <w:r w:rsidR="00632C2C">
        <w:t>2</w:t>
      </w:r>
      <w:r w:rsidR="006A204F">
        <w:rPr>
          <w:rFonts w:hint="eastAsia"/>
        </w:rPr>
        <w:t>400</w:t>
      </w:r>
      <w:r w:rsidR="006A204F">
        <w:rPr>
          <w:rFonts w:hint="eastAsia"/>
        </w:rPr>
        <w:t>，</w:t>
      </w:r>
      <w:r w:rsidR="00632C2C">
        <w:t>2</w:t>
      </w:r>
      <w:r w:rsidR="006A204F">
        <w:rPr>
          <w:rFonts w:hint="eastAsia"/>
        </w:rPr>
        <w:t>450</w:t>
      </w:r>
      <w:r w:rsidR="006A204F">
        <w:rPr>
          <w:rFonts w:hint="eastAsia"/>
        </w:rPr>
        <w:t>，</w:t>
      </w:r>
      <w:r w:rsidR="00632C2C">
        <w:t>2</w:t>
      </w:r>
      <w:r w:rsidR="006A204F">
        <w:rPr>
          <w:rFonts w:hint="eastAsia"/>
        </w:rPr>
        <w:t>500</w:t>
      </w:r>
      <w:r w:rsidR="006A204F">
        <w:rPr>
          <w:rFonts w:hint="eastAsia"/>
        </w:rPr>
        <w:t>，</w:t>
      </w:r>
      <w:r w:rsidR="00632C2C">
        <w:t>2</w:t>
      </w:r>
      <w:r w:rsidR="006A204F">
        <w:rPr>
          <w:rFonts w:hint="eastAsia"/>
        </w:rPr>
        <w:t>550</w:t>
      </w:r>
      <w:r w:rsidR="00894426">
        <w:rPr>
          <w:rFonts w:hint="eastAsia"/>
        </w:rPr>
        <w:t>，</w:t>
      </w:r>
      <w:r w:rsidR="00632C2C">
        <w:t>2</w:t>
      </w:r>
      <w:r w:rsidR="006A204F">
        <w:rPr>
          <w:rFonts w:hint="eastAsia"/>
        </w:rPr>
        <w:t>600</w:t>
      </w:r>
      <w:r w:rsidR="00894426">
        <w:rPr>
          <w:rFonts w:hint="eastAsia"/>
        </w:rPr>
        <w:t>，</w:t>
      </w:r>
      <w:r w:rsidR="00632C2C">
        <w:t>2</w:t>
      </w:r>
      <w:r w:rsidR="006A204F">
        <w:rPr>
          <w:rFonts w:hint="eastAsia"/>
        </w:rPr>
        <w:t>650</w:t>
      </w:r>
      <w:r w:rsidR="006A204F">
        <w:rPr>
          <w:rFonts w:hint="eastAsia"/>
        </w:rPr>
        <w:t>和</w:t>
      </w:r>
      <w:r w:rsidR="00632C2C">
        <w:t>2</w:t>
      </w:r>
      <w:r w:rsidR="006A204F">
        <w:rPr>
          <w:rFonts w:hint="eastAsia"/>
        </w:rPr>
        <w:t>700</w:t>
      </w:r>
      <w:r w:rsidR="000D22EE">
        <w:rPr>
          <w:rFonts w:hint="eastAsia"/>
        </w:rPr>
        <w:t>。从图中同样可以发现台阶面附近的小尺度流向涡，且不同时刻这一组流向涡并不随时间变化，表现为准定常结构</w:t>
      </w:r>
      <w:r w:rsidR="00B96CA0">
        <w:rPr>
          <w:rFonts w:hint="eastAsia"/>
        </w:rPr>
        <w:t>，印证了上述分析</w:t>
      </w:r>
      <w:r w:rsidR="000D22EE">
        <w:rPr>
          <w:rFonts w:hint="eastAsia"/>
        </w:rPr>
        <w:t>。</w:t>
      </w:r>
      <w:r w:rsidR="008A41E9">
        <w:rPr>
          <w:rFonts w:hint="eastAsia"/>
        </w:rPr>
        <w:t>在台阶面上流向涡消失后的位置，</w:t>
      </w:r>
      <w:r w:rsidR="005971AE">
        <w:rPr>
          <w:rFonts w:hint="eastAsia"/>
        </w:rPr>
        <w:t>出现了一系列的</w:t>
      </w:r>
      <w:r w:rsidR="008B0C0B">
        <w:rPr>
          <w:rFonts w:hint="eastAsia"/>
        </w:rPr>
        <w:t>展向</w:t>
      </w:r>
      <w:r w:rsidR="005971AE">
        <w:rPr>
          <w:rFonts w:hint="eastAsia"/>
        </w:rPr>
        <w:t>结构。这些展向结构向下游发展</w:t>
      </w:r>
      <w:r w:rsidR="00F9011F">
        <w:rPr>
          <w:rFonts w:hint="eastAsia"/>
        </w:rPr>
        <w:t>逐步抬起</w:t>
      </w:r>
      <w:r w:rsidR="008B0C0B">
        <w:rPr>
          <w:rFonts w:hint="eastAsia"/>
        </w:rPr>
        <w:t>，形成一系列</w:t>
      </w:r>
      <w:r w:rsidR="00482FE6">
        <w:rPr>
          <w:rFonts w:hint="eastAsia"/>
        </w:rPr>
        <w:t>低位</w:t>
      </w:r>
      <w:r w:rsidR="008B0C0B">
        <w:rPr>
          <w:rFonts w:hint="eastAsia"/>
        </w:rPr>
        <w:t>发卡涡</w:t>
      </w:r>
      <w:r w:rsidR="00F9011F">
        <w:rPr>
          <w:rFonts w:hint="eastAsia"/>
        </w:rPr>
        <w:t>。</w:t>
      </w:r>
      <w:r w:rsidR="00482FE6">
        <w:rPr>
          <w:rFonts w:hint="eastAsia"/>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lastRenderedPageBreak/>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F91B24" w:rsidRDefault="00F91B24" w:rsidP="00CE65A4">
      <w:r>
        <w:rPr>
          <w:rFonts w:hint="eastAsia"/>
        </w:rPr>
        <w:t xml:space="preserve">4.5 </w:t>
      </w:r>
      <w:r>
        <w:rPr>
          <w:rFonts w:hint="eastAsia"/>
        </w:rPr>
        <w:t>参数研究</w:t>
      </w:r>
    </w:p>
    <w:p w:rsidR="006B22C4" w:rsidRDefault="00853F8E" w:rsidP="006B22C4">
      <w:pPr>
        <w:ind w:left="420" w:firstLine="420"/>
      </w:pPr>
      <w:r>
        <w:t>为进一步验证本章所使用的数值方法和分析结论</w:t>
      </w:r>
      <w:r w:rsidR="006B22C4">
        <w:rPr>
          <w:rFonts w:hint="eastAsia"/>
        </w:rPr>
        <w:t>，</w:t>
      </w:r>
      <w:r w:rsidR="006C163D">
        <w:t>本节对不同</w:t>
      </w:r>
      <w:r w:rsidR="006B22C4">
        <w:t>计算参数进行研究</w:t>
      </w:r>
      <w:r w:rsidR="006B22C4">
        <w:rPr>
          <w:rFonts w:hint="eastAsia"/>
        </w:rPr>
        <w:t>，包括以下因素：展向宽度</w:t>
      </w:r>
      <w:r w:rsidR="006C163D">
        <w:rPr>
          <w:rFonts w:hint="eastAsia"/>
        </w:rPr>
        <w:t>、通量重构方法的计算精度</w:t>
      </w:r>
      <w:r w:rsidR="00B92DAD">
        <w:rPr>
          <w:rFonts w:hint="eastAsia"/>
        </w:rPr>
        <w:t>和入口扰动的幅值</w:t>
      </w:r>
      <w:r w:rsidR="006C163D">
        <w:rPr>
          <w:rFonts w:hint="eastAsia"/>
        </w:rPr>
        <w:t>。</w:t>
      </w:r>
    </w:p>
    <w:p w:rsidR="00764BE5" w:rsidRDefault="00764BE5" w:rsidP="006B22C4">
      <w:pPr>
        <w:ind w:left="420" w:firstLine="420"/>
      </w:pPr>
      <w:r w:rsidRPr="00764BE5">
        <w:t>下图为</w:t>
      </w:r>
      <w:r w:rsidR="001C4633">
        <w:rPr>
          <w:rFonts w:hint="eastAsia"/>
        </w:rPr>
        <w:t>二</w:t>
      </w:r>
      <w:r w:rsidR="0031450D">
        <w:t>阶通量重构与四阶通量重构的计算结果对比</w:t>
      </w:r>
      <w:r w:rsidR="0031450D">
        <w:rPr>
          <w:rFonts w:hint="eastAsia"/>
        </w:rPr>
        <w:t>。</w:t>
      </w:r>
      <w:r w:rsidR="0013630B" w:rsidRPr="00B92DAD">
        <w:rPr>
          <w:color w:val="FF0000"/>
        </w:rPr>
        <w:t>XX</w:t>
      </w:r>
      <w:r w:rsidR="00596CBE">
        <w:rPr>
          <w:color w:val="FF0000"/>
        </w:rPr>
        <w:t>X</w:t>
      </w:r>
    </w:p>
    <w:p w:rsidR="00D66061" w:rsidRDefault="00D66061" w:rsidP="00D66061">
      <w:pPr>
        <w:ind w:left="420" w:firstLine="420"/>
        <w:rPr>
          <w:color w:val="FF0000"/>
        </w:rPr>
      </w:pPr>
      <w:r>
        <w:t>下图为展向宽度为</w:t>
      </w:r>
      <w:r>
        <w:rPr>
          <w:rFonts w:hint="eastAsia"/>
        </w:rPr>
        <w:t>7.5</w:t>
      </w:r>
      <w:r>
        <w:rPr>
          <w:rFonts w:hint="eastAsia"/>
        </w:rPr>
        <w:t>倍台阶高度、展向扰动波长不变的瞬时</w:t>
      </w:r>
      <w:r>
        <w:rPr>
          <w:rFonts w:hint="eastAsia"/>
        </w:rPr>
        <w:t>Q</w:t>
      </w:r>
      <w:r>
        <w:rPr>
          <w:rFonts w:hint="eastAsia"/>
        </w:rPr>
        <w:t>等值面分布。</w:t>
      </w:r>
      <w:r w:rsidRPr="00764BE5">
        <w:rPr>
          <w:rFonts w:hint="eastAsia"/>
          <w:color w:val="FF0000"/>
        </w:rPr>
        <w:t>XXX</w:t>
      </w:r>
    </w:p>
    <w:p w:rsidR="00D66061" w:rsidRPr="00764BE5" w:rsidRDefault="00D66061" w:rsidP="006B22C4">
      <w:pPr>
        <w:ind w:left="420" w:firstLine="420"/>
      </w:pPr>
    </w:p>
    <w:p w:rsidR="00CE65A4" w:rsidRDefault="00CE65A4" w:rsidP="00CE65A4">
      <w:r>
        <w:rPr>
          <w:rFonts w:hint="eastAsia"/>
        </w:rPr>
        <w:t>4.</w:t>
      </w:r>
      <w:r w:rsidR="00F91B24">
        <w:t>6</w:t>
      </w:r>
      <w:r>
        <w:rPr>
          <w:rFonts w:hint="eastAsia"/>
        </w:rPr>
        <w:t xml:space="preserve"> </w:t>
      </w:r>
      <w:r>
        <w:rPr>
          <w:rFonts w:hint="eastAsia"/>
        </w:rPr>
        <w:t>本章小结</w:t>
      </w:r>
    </w:p>
    <w:p w:rsidR="00721CBB" w:rsidRDefault="000619F5" w:rsidP="009B6A40">
      <w:pPr>
        <w:ind w:left="420" w:firstLine="420"/>
      </w:pPr>
      <w:r>
        <w:t>本章采用高精度通量重构方法对前台阶诱导转捩流动</w:t>
      </w:r>
      <w:r w:rsidR="009B6A40">
        <w:t>进行了隐式大涡模拟</w:t>
      </w:r>
      <w:r w:rsidR="009B6A40">
        <w:rPr>
          <w:rFonts w:hint="eastAsia"/>
        </w:rPr>
        <w:t>。</w:t>
      </w:r>
      <w:r w:rsidR="009B6A40">
        <w:t>首先通过平板流动</w:t>
      </w:r>
      <w:r w:rsidR="005D5D6F">
        <w:t>验证了入口扰动本身不能引起流动转捩</w:t>
      </w:r>
      <w:r w:rsidR="005D5D6F">
        <w:rPr>
          <w:rFonts w:hint="eastAsia"/>
        </w:rPr>
        <w:t>；</w:t>
      </w:r>
      <w:r w:rsidR="005D5D6F">
        <w:t>然后分析了前台阶流动的平均流动结果</w:t>
      </w:r>
      <w:r w:rsidR="005D5D6F">
        <w:rPr>
          <w:rFonts w:hint="eastAsia"/>
        </w:rPr>
        <w:t>，</w:t>
      </w:r>
      <w:r w:rsidR="005D5D6F">
        <w:t>发现台阶前会产生流动分离</w:t>
      </w:r>
      <w:r w:rsidR="005D5D6F">
        <w:rPr>
          <w:rFonts w:hint="eastAsia"/>
        </w:rPr>
        <w:t>，</w:t>
      </w:r>
      <w:r w:rsidR="005D5D6F">
        <w:t>分离区外的流线会发生弯曲</w:t>
      </w:r>
      <w:r w:rsidR="005D5D6F">
        <w:rPr>
          <w:rFonts w:hint="eastAsia"/>
        </w:rPr>
        <w:t>。</w:t>
      </w:r>
      <w:r w:rsidR="005D5D6F">
        <w:t>在涡粘系数分布上</w:t>
      </w:r>
      <w:r w:rsidR="005D5D6F">
        <w:rPr>
          <w:rFonts w:hint="eastAsia"/>
        </w:rPr>
        <w:t>，</w:t>
      </w:r>
      <w:r w:rsidR="005D5D6F">
        <w:t>这一流线弯曲的区域会产生较大的涡粘系数</w:t>
      </w:r>
      <w:r w:rsidR="005D5D6F">
        <w:rPr>
          <w:rFonts w:hint="eastAsia"/>
        </w:rPr>
        <w:t>，</w:t>
      </w:r>
      <w:r w:rsidR="005D5D6F">
        <w:t>表明此处存在定常的流动结构</w:t>
      </w:r>
      <w:r w:rsidR="005D5D6F">
        <w:rPr>
          <w:rFonts w:hint="eastAsia"/>
        </w:rPr>
        <w:t>。</w:t>
      </w:r>
      <w:r w:rsidR="005D5D6F">
        <w:t>通过对瞬时流动的分析发现</w:t>
      </w:r>
      <w:r w:rsidR="005D5D6F">
        <w:rPr>
          <w:rFonts w:hint="eastAsia"/>
        </w:rPr>
        <w:t>，</w:t>
      </w:r>
      <w:r w:rsidR="005D5D6F">
        <w:t>由于</w:t>
      </w:r>
      <w:r w:rsidR="005D5D6F">
        <w:t>Taylor-Gortler</w:t>
      </w:r>
      <w:r w:rsidR="005D5D6F">
        <w:t>不稳定性</w:t>
      </w:r>
      <w:r w:rsidR="005D5D6F">
        <w:rPr>
          <w:rFonts w:hint="eastAsia"/>
        </w:rPr>
        <w:t>，</w:t>
      </w:r>
      <w:r w:rsidR="005D5D6F">
        <w:t>弯曲的流线会形成流向涡</w:t>
      </w:r>
      <w:r w:rsidR="005D5D6F">
        <w:rPr>
          <w:rFonts w:hint="eastAsia"/>
        </w:rPr>
        <w:t>。</w:t>
      </w:r>
      <w:r w:rsidR="005D5D6F">
        <w:t>这一流向涡越过台阶面后</w:t>
      </w:r>
      <w:r w:rsidR="005D5D6F">
        <w:rPr>
          <w:rFonts w:hint="eastAsia"/>
        </w:rPr>
        <w:t>，</w:t>
      </w:r>
      <w:r w:rsidR="005D5D6F">
        <w:t>会在台阶下游边界层里诱导产生展向结构</w:t>
      </w:r>
      <w:r w:rsidR="005D5D6F">
        <w:rPr>
          <w:rFonts w:hint="eastAsia"/>
        </w:rPr>
        <w:t>。</w:t>
      </w:r>
      <w:r w:rsidR="005D5D6F">
        <w:t>这些展向结构进一步向下游发展</w:t>
      </w:r>
      <w:r w:rsidR="005D5D6F">
        <w:rPr>
          <w:rFonts w:hint="eastAsia"/>
        </w:rPr>
        <w:t>形成低位发卡涡，同时在两组低位发卡涡之间诱导形成高位发卡涡。这些发卡涡的整齐排列符合典型的</w:t>
      </w:r>
      <w:r w:rsidR="005D5D6F">
        <w:rPr>
          <w:rFonts w:hint="eastAsia"/>
        </w:rPr>
        <w:t>K</w:t>
      </w:r>
      <w:r w:rsidR="005D5D6F">
        <w:t>lebanoff</w:t>
      </w:r>
      <w:r w:rsidR="005D5D6F">
        <w:t>型边界层转捩</w:t>
      </w:r>
      <w:r w:rsidR="005D5D6F">
        <w:rPr>
          <w:rFonts w:hint="eastAsia"/>
        </w:rPr>
        <w:t>现象。</w:t>
      </w:r>
      <w:r w:rsidR="00E55127">
        <w:rPr>
          <w:rFonts w:hint="eastAsia"/>
        </w:rPr>
        <w:t>由此可见，流向涡在前台阶诱导转捩流动中起到了重要的作用。</w:t>
      </w:r>
    </w:p>
    <w:p w:rsidR="005D58D8" w:rsidRDefault="005D58D8" w:rsidP="009B6A40">
      <w:pPr>
        <w:ind w:left="420" w:firstLine="420"/>
      </w:pPr>
    </w:p>
    <w:p w:rsidR="005D58D8" w:rsidRDefault="005D58D8" w:rsidP="005D58D8">
      <w:pPr>
        <w:pStyle w:val="a3"/>
        <w:numPr>
          <w:ilvl w:val="0"/>
          <w:numId w:val="3"/>
        </w:numPr>
        <w:ind w:firstLineChars="0"/>
      </w:pPr>
      <w:r>
        <w:rPr>
          <w:rFonts w:hint="eastAsia"/>
        </w:rPr>
        <w:t>结论与展望</w:t>
      </w:r>
    </w:p>
    <w:p w:rsidR="005D58D8" w:rsidRDefault="005D58D8" w:rsidP="005D58D8">
      <w:r>
        <w:rPr>
          <w:rFonts w:hint="eastAsia"/>
        </w:rPr>
        <w:t xml:space="preserve">5.1 </w:t>
      </w:r>
      <w:r>
        <w:rPr>
          <w:rFonts w:hint="eastAsia"/>
        </w:rPr>
        <w:t>结论</w:t>
      </w:r>
    </w:p>
    <w:p w:rsidR="00CA6171" w:rsidRDefault="00CA6171" w:rsidP="00CE3026">
      <w:pPr>
        <w:ind w:left="420" w:firstLine="420"/>
      </w:pPr>
      <w:r>
        <w:t>本文</w:t>
      </w:r>
      <w:r w:rsidR="00C54AB4">
        <w:t>基于通量重构方法开展了高精度湍流模拟研究</w:t>
      </w:r>
      <w:r w:rsidR="00CE3026">
        <w:rPr>
          <w:rFonts w:hint="eastAsia"/>
        </w:rPr>
        <w:t>，</w:t>
      </w:r>
      <w:r w:rsidR="00CE3026">
        <w:t>重点研究了基于通量重构方法的隐式大涡模拟</w:t>
      </w:r>
      <w:r w:rsidR="00CE3026">
        <w:rPr>
          <w:rFonts w:hint="eastAsia"/>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Default="00E315FA" w:rsidP="00E315FA">
      <w:pPr>
        <w:ind w:left="420" w:firstLine="420"/>
      </w:pPr>
      <w:r>
        <w:rPr>
          <w:rFonts w:hint="eastAsia"/>
        </w:rPr>
        <w:t>（</w:t>
      </w:r>
      <w:r>
        <w:rPr>
          <w:rFonts w:hint="eastAsia"/>
        </w:rPr>
        <w:t>1</w:t>
      </w:r>
      <w:r>
        <w:rPr>
          <w:rFonts w:hint="eastAsia"/>
        </w:rPr>
        <w:t>）</w:t>
      </w:r>
      <w:r w:rsidR="00D50FA4">
        <w:rPr>
          <w:rFonts w:hint="eastAsia"/>
        </w:rPr>
        <w:t>基于高精度通量重构方法的隐式大涡模拟具有良好的湍流模拟性能。</w:t>
      </w:r>
      <w:r w:rsidR="00766200">
        <w:rPr>
          <w:rFonts w:hint="eastAsia"/>
        </w:rPr>
        <w:t>其等效亚网格涡粘系数随波数变化，在</w:t>
      </w:r>
      <w:r w:rsidR="007439B3">
        <w:rPr>
          <w:rFonts w:hint="eastAsia"/>
        </w:rPr>
        <w:t>大于网格尺度的</w:t>
      </w:r>
      <w:r w:rsidR="00766200">
        <w:rPr>
          <w:rFonts w:hint="eastAsia"/>
        </w:rPr>
        <w:t>低波数下保持低值，对于大尺度湍流结构的解析能力影响较小</w:t>
      </w:r>
      <w:r w:rsidR="007439B3">
        <w:rPr>
          <w:rFonts w:hint="eastAsia"/>
        </w:rPr>
        <w:t>；而在小于网格尺度的高波数下</w:t>
      </w:r>
      <w:r w:rsidR="00022F8D">
        <w:rPr>
          <w:rFonts w:hint="eastAsia"/>
        </w:rPr>
        <w:t>迅速上升，反映亚网格尺度的湍流结构对于解析尺度的影响</w:t>
      </w:r>
      <w:r w:rsidR="00755594">
        <w:rPr>
          <w:rFonts w:hint="eastAsia"/>
        </w:rPr>
        <w:t>，但在计算尺度极限附近，等效亚网格涡粘系数会出现下降。亚临界雷诺数圆柱绕流算例表明，</w:t>
      </w:r>
      <w:r w:rsidR="009F337B">
        <w:rPr>
          <w:rFonts w:hint="eastAsia"/>
        </w:rPr>
        <w:t>基于</w:t>
      </w:r>
      <w:r w:rsidR="0052678C">
        <w:rPr>
          <w:rFonts w:hint="eastAsia"/>
        </w:rPr>
        <w:t>三阶和四阶通量重构方法</w:t>
      </w:r>
      <w:r w:rsidR="009F337B">
        <w:rPr>
          <w:rFonts w:hint="eastAsia"/>
        </w:rPr>
        <w:t>的隐式大涡模拟</w:t>
      </w:r>
      <w:r w:rsidR="0052678C">
        <w:rPr>
          <w:rFonts w:hint="eastAsia"/>
        </w:rPr>
        <w:t>对于包括壁面压力分布、</w:t>
      </w:r>
      <w:r w:rsidR="00EB6B85">
        <w:rPr>
          <w:rFonts w:hint="eastAsia"/>
        </w:rPr>
        <w:t>流向速度分布在内的统计平均量都能取得和实验值符合良好的模拟结果，</w:t>
      </w:r>
      <w:r w:rsidR="008F7B59">
        <w:rPr>
          <w:rFonts w:hint="eastAsia"/>
        </w:rPr>
        <w:t>其结果优于</w:t>
      </w:r>
      <w:r w:rsidR="007D1880">
        <w:rPr>
          <w:rFonts w:hint="eastAsia"/>
        </w:rPr>
        <w:t>参考文献中的</w:t>
      </w:r>
      <w:r w:rsidR="006C3661">
        <w:rPr>
          <w:rFonts w:hint="eastAsia"/>
        </w:rPr>
        <w:t>其他高精度大涡模拟。而在</w:t>
      </w:r>
      <w:r w:rsidR="00067DCF">
        <w:rPr>
          <w:rFonts w:hint="eastAsia"/>
        </w:rPr>
        <w:t>雷诺正应力、雷诺切应力等高阶</w:t>
      </w:r>
      <w:r w:rsidR="00AC044F">
        <w:rPr>
          <w:rFonts w:hint="eastAsia"/>
        </w:rPr>
        <w:t>统计量上，</w:t>
      </w:r>
      <w:r w:rsidR="00430C84">
        <w:rPr>
          <w:rFonts w:hint="eastAsia"/>
        </w:rPr>
        <w:t>基于三阶和四阶通量重构方法的隐式大涡模拟都存在着一定的高估</w:t>
      </w:r>
      <w:r w:rsidR="009C5A27">
        <w:rPr>
          <w:rFonts w:hint="eastAsia"/>
        </w:rPr>
        <w:t>，但与参考实验值相差不明显，这一现象可能与计算极限尺度附近的亚网格粘性系数下降现象有关。</w:t>
      </w:r>
    </w:p>
    <w:p w:rsidR="000C3AF7" w:rsidRDefault="00E315FA" w:rsidP="000C3AF7">
      <w:pPr>
        <w:ind w:left="420" w:firstLine="420"/>
      </w:pPr>
      <w:r>
        <w:rPr>
          <w:rFonts w:hint="eastAsia"/>
        </w:rPr>
        <w:lastRenderedPageBreak/>
        <w:t>（</w:t>
      </w:r>
      <w:r>
        <w:rPr>
          <w:rFonts w:hint="eastAsia"/>
        </w:rPr>
        <w:t>2</w:t>
      </w:r>
      <w:r>
        <w:rPr>
          <w:rFonts w:hint="eastAsia"/>
        </w:rPr>
        <w:t>）</w:t>
      </w:r>
      <w:r w:rsidR="00AE52E6">
        <w:t>提出了</w:t>
      </w:r>
      <w:r>
        <w:t>一种基于</w:t>
      </w:r>
      <w:r w:rsidR="00971F62">
        <w:t>高精度通量重构方法隐式大涡模拟的新型壁面模型</w:t>
      </w:r>
      <w:r w:rsidR="00971F62">
        <w:rPr>
          <w:rFonts w:hint="eastAsia"/>
        </w:rPr>
        <w:t>。</w:t>
      </w:r>
      <w:r w:rsidR="00C8737E">
        <w:t>该模型通过使用</w:t>
      </w:r>
      <w:r w:rsidR="00C8737E">
        <w:t>Spalart-Allmaras</w:t>
      </w:r>
      <w:r w:rsidR="00C8737E">
        <w:t>湍流模型的壁面代数近似形式</w:t>
      </w:r>
      <w:r w:rsidR="00C8737E">
        <w:rPr>
          <w:rFonts w:hint="eastAsia"/>
        </w:rPr>
        <w:t>，</w:t>
      </w:r>
      <w:r w:rsidR="00C8737E">
        <w:t>避免了求解湍流模型方程所带来的数值刚性</w:t>
      </w:r>
      <w:r w:rsidR="00BF4DD3">
        <w:rPr>
          <w:rFonts w:hint="eastAsia"/>
        </w:rPr>
        <w:t>。同时，该模型仅使用局部变量，适用于基于非结构网格的求解器</w:t>
      </w:r>
      <w:r w:rsidR="00F51608">
        <w:rPr>
          <w:rFonts w:hint="eastAsia"/>
        </w:rPr>
        <w:t>。通过</w:t>
      </w:r>
      <w:r w:rsidR="008A6C56">
        <w:rPr>
          <w:rFonts w:hint="eastAsia"/>
        </w:rPr>
        <w:t>引入光滑转换</w:t>
      </w:r>
      <w:r w:rsidR="00F51608">
        <w:rPr>
          <w:rFonts w:hint="eastAsia"/>
        </w:rPr>
        <w:t>函数，在壁面附近</w:t>
      </w:r>
      <w:r w:rsidR="009216E4">
        <w:rPr>
          <w:rFonts w:hint="eastAsia"/>
        </w:rPr>
        <w:t>模型表现为涡粘系数形式的湍流模型，以模化因网格尺度过大而无法解析的湍流；而在远离壁面处，模型回归到隐式大涡模拟，以通过高精度通量重构方法解析湍流</w:t>
      </w:r>
      <w:r w:rsidR="008A6C56">
        <w:rPr>
          <w:rFonts w:hint="eastAsia"/>
        </w:rPr>
        <w:t>。光滑转换</w:t>
      </w:r>
      <w:r w:rsidR="00496DE9">
        <w:rPr>
          <w:rFonts w:hint="eastAsia"/>
        </w:rPr>
        <w:t>函数通过判断湍流边界层壁面尺度进行计算</w:t>
      </w:r>
      <w:r w:rsidR="008A6C56">
        <w:rPr>
          <w:rFonts w:hint="eastAsia"/>
        </w:rPr>
        <w:t>，转换区域位于粘性底层和对数区之间的过渡区内。</w:t>
      </w:r>
      <w:r w:rsidR="00F73BF3">
        <w:rPr>
          <w:rFonts w:hint="eastAsia"/>
        </w:rPr>
        <w:t>在壁面尺度的计算上，该模型采用了</w:t>
      </w:r>
      <w:r w:rsidR="00AB393D">
        <w:rPr>
          <w:rFonts w:hint="eastAsia"/>
        </w:rPr>
        <w:t>零压梯度边界层假设，由此推导出</w:t>
      </w:r>
      <w:r w:rsidR="00E81525">
        <w:rPr>
          <w:rFonts w:hint="eastAsia"/>
        </w:rPr>
        <w:t>光滑代数关系式，将其与流场中当地的密度、速度和粘性系数等变量联系，避免了使用非局部的壁面切应力等信息。</w:t>
      </w:r>
      <w:r w:rsidR="00326A9D">
        <w:rPr>
          <w:rFonts w:hint="eastAsia"/>
        </w:rPr>
        <w:t>通过沿壁面法向逐层计算的方法</w:t>
      </w:r>
      <w:r w:rsidR="00161622">
        <w:rPr>
          <w:rFonts w:hint="eastAsia"/>
        </w:rPr>
        <w:t>，</w:t>
      </w:r>
      <w:r w:rsidR="00A60C30">
        <w:rPr>
          <w:rFonts w:hint="eastAsia"/>
        </w:rPr>
        <w:t>模型可以将涡粘系数仅用于壁面附近若干层网格，</w:t>
      </w:r>
      <w:r w:rsidR="00417AD6">
        <w:rPr>
          <w:rFonts w:hint="eastAsia"/>
        </w:rPr>
        <w:t>最大程度上</w:t>
      </w:r>
      <w:r w:rsidR="00A60C30">
        <w:rPr>
          <w:rFonts w:hint="eastAsia"/>
        </w:rPr>
        <w:t>保持了高精度通量重构方法隐式大涡模拟的</w:t>
      </w:r>
      <w:r w:rsidR="00287031">
        <w:rPr>
          <w:rFonts w:hint="eastAsia"/>
        </w:rPr>
        <w:t>湍流</w:t>
      </w:r>
      <w:r w:rsidR="00A60C30">
        <w:rPr>
          <w:rFonts w:hint="eastAsia"/>
        </w:rPr>
        <w:t>解析能力。</w:t>
      </w:r>
      <w:r w:rsidR="005073BF">
        <w:rPr>
          <w:rFonts w:hint="eastAsia"/>
        </w:rPr>
        <w:t>相对于</w:t>
      </w:r>
      <w:r w:rsidR="00475B49">
        <w:rPr>
          <w:rFonts w:hint="eastAsia"/>
        </w:rPr>
        <w:t>壁面解析的</w:t>
      </w:r>
      <w:r w:rsidR="005073BF">
        <w:rPr>
          <w:rFonts w:hint="eastAsia"/>
        </w:rPr>
        <w:t>隐式大涡模拟，该模型可以有效降低壁面附近平行于壁面方向的网格密度。</w:t>
      </w:r>
      <w:r w:rsidR="00B07483">
        <w:rPr>
          <w:rFonts w:hint="eastAsia"/>
        </w:rPr>
        <w:t>槽道湍流验证算例表明，</w:t>
      </w:r>
      <w:r w:rsidR="00FD2DCC">
        <w:rPr>
          <w:rFonts w:hint="eastAsia"/>
        </w:rPr>
        <w:t>若不使用新型壁面模型，则隐式大涡模拟</w:t>
      </w:r>
      <w:r w:rsidR="005073BF">
        <w:rPr>
          <w:rFonts w:hint="eastAsia"/>
        </w:rPr>
        <w:t>在网格密度不足时</w:t>
      </w:r>
      <w:r w:rsidR="00475B49">
        <w:rPr>
          <w:rFonts w:hint="eastAsia"/>
        </w:rPr>
        <w:t>会出现明显的</w:t>
      </w:r>
      <w:r w:rsidR="00E2417E">
        <w:rPr>
          <w:rFonts w:hint="eastAsia"/>
        </w:rPr>
        <w:t>速度型偏差，并导致壁面摩阻出现较大的误差</w:t>
      </w:r>
      <w:r w:rsidR="00957D98">
        <w:rPr>
          <w:rFonts w:hint="eastAsia"/>
        </w:rPr>
        <w:t>；</w:t>
      </w:r>
      <w:r w:rsidR="00E2417E">
        <w:rPr>
          <w:rFonts w:hint="eastAsia"/>
        </w:rPr>
        <w:t>而</w:t>
      </w:r>
      <w:r w:rsidR="00A53552">
        <w:rPr>
          <w:rFonts w:hint="eastAsia"/>
        </w:rPr>
        <w:t>若采用新型壁面模型，在同样的网格密度下</w:t>
      </w:r>
      <w:r w:rsidR="00957D98">
        <w:rPr>
          <w:rFonts w:hint="eastAsia"/>
        </w:rPr>
        <w:t>可以获得正确的速度型和壁面摩阻</w:t>
      </w:r>
      <w:r w:rsidR="000C3AF7">
        <w:rPr>
          <w:rFonts w:hint="eastAsia"/>
        </w:rPr>
        <w:t>；在不同的雷诺数、</w:t>
      </w:r>
      <w:r w:rsidR="000C3AF7">
        <w:t>不同的网格分布下</w:t>
      </w:r>
      <w:r w:rsidR="000C3AF7">
        <w:rPr>
          <w:rFonts w:hint="eastAsia"/>
        </w:rPr>
        <w:t>，</w:t>
      </w:r>
      <w:r w:rsidR="000C3AF7">
        <w:t>新型壁面模型均可以获得与参考值符合良好的结果</w:t>
      </w:r>
      <w:r w:rsidR="000C3AF7">
        <w:rPr>
          <w:rFonts w:hint="eastAsia"/>
        </w:rPr>
        <w:t>。通过</w:t>
      </w:r>
      <w:r w:rsidR="00F55AC6">
        <w:rPr>
          <w:rFonts w:hint="eastAsia"/>
        </w:rPr>
        <w:t>雷诺应力分析可以发现，新型壁面模型在过渡区内会出现</w:t>
      </w:r>
      <w:r w:rsidR="00E639E3">
        <w:rPr>
          <w:rFonts w:hint="eastAsia"/>
        </w:rPr>
        <w:t>雷诺应力高估，并导致</w:t>
      </w:r>
      <w:r w:rsidR="007C6A26">
        <w:rPr>
          <w:rFonts w:hint="eastAsia"/>
        </w:rPr>
        <w:t>此处</w:t>
      </w:r>
      <w:r w:rsidR="00E639E3">
        <w:rPr>
          <w:rFonts w:hint="eastAsia"/>
        </w:rPr>
        <w:t>速度型上出现拐折</w:t>
      </w:r>
      <w:r w:rsidR="007C6A26">
        <w:rPr>
          <w:rFonts w:hint="eastAsia"/>
        </w:rPr>
        <w:t>，但在粘性底层和对数区内均可以符合参考解，不出现对数区不匹配现象。</w:t>
      </w:r>
      <w:r w:rsidR="00043741">
        <w:rPr>
          <w:rFonts w:hint="eastAsia"/>
        </w:rPr>
        <w:t>周期山算例</w:t>
      </w:r>
      <w:r w:rsidR="0015628A">
        <w:rPr>
          <w:rFonts w:hint="eastAsia"/>
        </w:rPr>
        <w:t>表明，尽管存在着较大的顺压和逆压梯度，超出了壁面模型的设计范围，但由于壁面模型对于</w:t>
      </w:r>
      <w:r w:rsidR="007615F1">
        <w:rPr>
          <w:rFonts w:hint="eastAsia"/>
        </w:rPr>
        <w:t>摩阻计算的改善，</w:t>
      </w:r>
      <w:r w:rsidR="00D65CCB">
        <w:rPr>
          <w:rFonts w:hint="eastAsia"/>
        </w:rPr>
        <w:t>在两个不同雷诺数下使用新型壁面模型相对于不使用时都可以更好地计算再附点位置和速度型</w:t>
      </w:r>
      <w:r w:rsidR="004323BE">
        <w:rPr>
          <w:rFonts w:hint="eastAsia"/>
        </w:rPr>
        <w:t>，表明新型壁面模型在包含大分离的流动中仍然具有良好的模拟能力</w:t>
      </w:r>
      <w:r w:rsidR="00D65CCB">
        <w:rPr>
          <w:rFonts w:hint="eastAsia"/>
        </w:rPr>
        <w:t>。</w:t>
      </w:r>
    </w:p>
    <w:p w:rsidR="00434737" w:rsidRDefault="00434737" w:rsidP="000C3AF7">
      <w:pPr>
        <w:ind w:left="420" w:firstLine="420"/>
      </w:pPr>
      <w:r>
        <w:rPr>
          <w:rFonts w:hint="eastAsia"/>
        </w:rPr>
        <w:t>（</w:t>
      </w:r>
      <w:r>
        <w:rPr>
          <w:rFonts w:hint="eastAsia"/>
        </w:rPr>
        <w:t>3</w:t>
      </w:r>
      <w:r>
        <w:rPr>
          <w:rFonts w:hint="eastAsia"/>
        </w:rPr>
        <w:t>）</w:t>
      </w:r>
      <w:r w:rsidR="00AD6A51">
        <w:rPr>
          <w:rFonts w:hint="eastAsia"/>
        </w:rPr>
        <w:t>研究了低速边界层内前台阶诱导转捩的流动机理。</w:t>
      </w:r>
      <w:r w:rsidR="00D30FF6">
        <w:rPr>
          <w:rFonts w:hint="eastAsia"/>
        </w:rPr>
        <w:t>基于</w:t>
      </w:r>
      <w:r w:rsidR="0077657F">
        <w:rPr>
          <w:rFonts w:hint="eastAsia"/>
        </w:rPr>
        <w:t>四阶</w:t>
      </w:r>
      <w:r w:rsidR="00D30FF6">
        <w:rPr>
          <w:rFonts w:hint="eastAsia"/>
        </w:rPr>
        <w:t>通量重构方法对基于台阶高度雷诺数为</w:t>
      </w:r>
      <w:r w:rsidR="00D30FF6">
        <w:rPr>
          <w:rFonts w:hint="eastAsia"/>
        </w:rPr>
        <w:t>720</w:t>
      </w:r>
      <w:r w:rsidR="00D30FF6">
        <w:rPr>
          <w:rFonts w:hint="eastAsia"/>
        </w:rPr>
        <w:t>的前台阶流动进行了隐式大涡模拟</w:t>
      </w:r>
      <w:r w:rsidR="0077657F">
        <w:rPr>
          <w:rFonts w:hint="eastAsia"/>
        </w:rPr>
        <w:t>，</w:t>
      </w:r>
      <w:r w:rsidR="004809D2">
        <w:rPr>
          <w:rFonts w:hint="eastAsia"/>
        </w:rPr>
        <w:t>通过平均流动和瞬时流动</w:t>
      </w:r>
      <w:r w:rsidR="0077657F">
        <w:rPr>
          <w:rFonts w:hint="eastAsia"/>
        </w:rPr>
        <w:t>分析了</w:t>
      </w:r>
      <w:r w:rsidR="004809D2">
        <w:rPr>
          <w:rFonts w:hint="eastAsia"/>
        </w:rPr>
        <w:t>流动现象，并总结了流动转捩的</w:t>
      </w:r>
      <w:r w:rsidR="0077657F">
        <w:rPr>
          <w:rFonts w:hint="eastAsia"/>
        </w:rPr>
        <w:t>机理。</w:t>
      </w:r>
      <w:r w:rsidR="004F3FF2">
        <w:rPr>
          <w:rFonts w:hint="eastAsia"/>
        </w:rPr>
        <w:t>前台阶上游和下游各形成一个分离区</w:t>
      </w:r>
      <w:r w:rsidR="00D700FA">
        <w:rPr>
          <w:rFonts w:hint="eastAsia"/>
        </w:rPr>
        <w:t>。由于台阶的阻碍作用产生逆压梯度，上游的第一分离区外流线发生弯曲，并由于离心失稳产生</w:t>
      </w:r>
      <w:r w:rsidR="008D27D3">
        <w:rPr>
          <w:rFonts w:hint="eastAsia"/>
        </w:rPr>
        <w:t>准定常的</w:t>
      </w:r>
      <w:r w:rsidR="00D700FA">
        <w:rPr>
          <w:rFonts w:hint="eastAsia"/>
        </w:rPr>
        <w:t>小尺度流向涡。这一流向涡越过</w:t>
      </w:r>
      <w:r w:rsidR="008D27D3">
        <w:rPr>
          <w:rFonts w:hint="eastAsia"/>
        </w:rPr>
        <w:t>台阶后强度增加，在第二分离区内诱导产生</w:t>
      </w:r>
      <w:r w:rsidR="00B36D9D">
        <w:rPr>
          <w:rFonts w:hint="eastAsia"/>
        </w:rPr>
        <w:t>一系列非定常的</w:t>
      </w:r>
      <w:r w:rsidR="008D27D3">
        <w:rPr>
          <w:rFonts w:hint="eastAsia"/>
        </w:rPr>
        <w:t>展向涡。</w:t>
      </w:r>
      <w:r w:rsidR="00B36D9D">
        <w:rPr>
          <w:rFonts w:hint="eastAsia"/>
        </w:rPr>
        <w:t>随着向下游发展，展向涡</w:t>
      </w:r>
      <w:r w:rsidR="00617482">
        <w:rPr>
          <w:rFonts w:hint="eastAsia"/>
        </w:rPr>
        <w:t>出现流动失稳，</w:t>
      </w:r>
      <w:r w:rsidR="00B36D9D">
        <w:rPr>
          <w:rFonts w:hint="eastAsia"/>
        </w:rPr>
        <w:t>逐渐抬升形成发卡涡系，从而在边界层内形成</w:t>
      </w:r>
      <w:r w:rsidR="00B36D9D">
        <w:rPr>
          <w:rFonts w:hint="eastAsia"/>
        </w:rPr>
        <w:t>K</w:t>
      </w:r>
      <w:r w:rsidR="00B36D9D">
        <w:t>lebanoff</w:t>
      </w:r>
      <w:r w:rsidR="00B36D9D">
        <w:t>型转捩</w:t>
      </w:r>
      <w:r w:rsidR="00B36D9D">
        <w:rPr>
          <w:rFonts w:hint="eastAsia"/>
        </w:rPr>
        <w:t>。</w:t>
      </w:r>
    </w:p>
    <w:p w:rsidR="000659C3" w:rsidRDefault="000659C3" w:rsidP="000659C3">
      <w:r>
        <w:rPr>
          <w:rFonts w:hint="eastAsia"/>
        </w:rPr>
        <w:t>5.</w:t>
      </w:r>
      <w:r w:rsidR="0026532D">
        <w:t>2</w:t>
      </w:r>
      <w:r>
        <w:rPr>
          <w:rFonts w:hint="eastAsia"/>
        </w:rPr>
        <w:t xml:space="preserve"> </w:t>
      </w:r>
      <w:r>
        <w:rPr>
          <w:rFonts w:hint="eastAsia"/>
        </w:rPr>
        <w:t>研究展望</w:t>
      </w:r>
    </w:p>
    <w:p w:rsidR="000659C3" w:rsidRDefault="000659C3" w:rsidP="000C3AF7">
      <w:pPr>
        <w:ind w:left="420" w:firstLine="420"/>
      </w:pPr>
      <w:r>
        <w:rPr>
          <w:rFonts w:hint="eastAsia"/>
        </w:rPr>
        <w:t>本文对基于通量重构方法的高精度湍流模拟</w:t>
      </w:r>
      <w:r w:rsidR="001904BE">
        <w:rPr>
          <w:rFonts w:hint="eastAsia"/>
        </w:rPr>
        <w:t>进行了研究，分析了隐式大涡模拟的性能，提出了新型壁面模型</w:t>
      </w:r>
      <w:r w:rsidR="0026532D">
        <w:rPr>
          <w:rFonts w:hint="eastAsia"/>
        </w:rPr>
        <w:t>，并应用这一方法研究前台阶流动。但仍存在一些值得进一步深入研究的问题</w:t>
      </w:r>
      <w:r w:rsidR="001D242D">
        <w:rPr>
          <w:rFonts w:hint="eastAsia"/>
        </w:rPr>
        <w:t>。后续</w:t>
      </w:r>
      <w:r w:rsidR="00F13561">
        <w:rPr>
          <w:rFonts w:hint="eastAsia"/>
        </w:rPr>
        <w:t>研究可以在如下方向继续开展：</w:t>
      </w:r>
    </w:p>
    <w:p w:rsidR="0026532D" w:rsidRDefault="00EA3FB0" w:rsidP="00B57B2E">
      <w:pPr>
        <w:pStyle w:val="a3"/>
        <w:numPr>
          <w:ilvl w:val="0"/>
          <w:numId w:val="12"/>
        </w:numPr>
        <w:ind w:firstLineChars="0"/>
      </w:pPr>
      <w:r>
        <w:rPr>
          <w:rFonts w:hint="eastAsia"/>
        </w:rPr>
        <w:t>基于高精度通量重构方法的隐式大涡模拟在高波数下会产生等效涡粘系数下降的现象</w:t>
      </w:r>
      <w:r w:rsidR="00EE6972">
        <w:rPr>
          <w:rFonts w:hint="eastAsia"/>
        </w:rPr>
        <w:t>，这一现象可能与</w:t>
      </w:r>
      <w:r w:rsidR="00B57B2E">
        <w:rPr>
          <w:rFonts w:hint="eastAsia"/>
        </w:rPr>
        <w:t>网格尺度过大时的计算不稳定性相关</w:t>
      </w:r>
      <w:r w:rsidR="00EE6972">
        <w:rPr>
          <w:rFonts w:hint="eastAsia"/>
        </w:rPr>
        <w:t>，可能通过对通量重构方法进行修改从而获得更好的等效涡粘系数分布。</w:t>
      </w:r>
    </w:p>
    <w:p w:rsidR="00B57B2E" w:rsidRDefault="00B8128F" w:rsidP="00B57B2E">
      <w:pPr>
        <w:pStyle w:val="a3"/>
        <w:numPr>
          <w:ilvl w:val="0"/>
          <w:numId w:val="12"/>
        </w:numPr>
        <w:ind w:firstLineChars="0"/>
      </w:pPr>
      <w:r>
        <w:t>本文提出的新型壁面模型在转换区内仍存在速度拐折和雷诺应力偏差</w:t>
      </w:r>
      <w:r w:rsidR="00EE6972">
        <w:rPr>
          <w:rFonts w:hint="eastAsia"/>
        </w:rPr>
        <w:t>，</w:t>
      </w:r>
      <w:r w:rsidR="00904499">
        <w:rPr>
          <w:rFonts w:hint="eastAsia"/>
        </w:rPr>
        <w:t>通过调整过渡函数中的参数可能对这一现象得到改善。</w:t>
      </w:r>
    </w:p>
    <w:p w:rsidR="00904499" w:rsidRPr="00B36D9D" w:rsidRDefault="00696818" w:rsidP="00B57B2E">
      <w:pPr>
        <w:pStyle w:val="a3"/>
        <w:numPr>
          <w:ilvl w:val="0"/>
          <w:numId w:val="12"/>
        </w:numPr>
        <w:ind w:firstLineChars="0"/>
      </w:pPr>
      <w:r>
        <w:t>低速边界层中的前台阶诱导转捩流动中</w:t>
      </w:r>
      <w:r>
        <w:rPr>
          <w:rFonts w:hint="eastAsia"/>
        </w:rPr>
        <w:t>，</w:t>
      </w:r>
      <w:r>
        <w:t>不同雷诺数</w:t>
      </w:r>
      <w:r>
        <w:rPr>
          <w:rFonts w:hint="eastAsia"/>
        </w:rPr>
        <w:t>、</w:t>
      </w:r>
      <w:r>
        <w:t>台阶高度等参数对于</w:t>
      </w:r>
      <w:r w:rsidR="00F40652">
        <w:t>流动现象和转捩机理的影响尚不明确</w:t>
      </w:r>
      <w:r w:rsidR="00F40652">
        <w:rPr>
          <w:rFonts w:hint="eastAsia"/>
        </w:rPr>
        <w:t>，</w:t>
      </w:r>
      <w:r w:rsidR="00F40652">
        <w:t>可以通过调整这些参数对这一问题进一步深入研究</w:t>
      </w:r>
      <w:r w:rsidR="00F40652">
        <w:rPr>
          <w:rFonts w:hint="eastAsia"/>
        </w:rPr>
        <w:t>。</w:t>
      </w:r>
    </w:p>
    <w:sectPr w:rsidR="00904499" w:rsidRPr="00B36D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1733" w:rsidRDefault="00DE1733" w:rsidP="0048262C">
      <w:r>
        <w:separator/>
      </w:r>
    </w:p>
  </w:endnote>
  <w:endnote w:type="continuationSeparator" w:id="0">
    <w:p w:rsidR="00DE1733" w:rsidRDefault="00DE1733"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1733" w:rsidRDefault="00DE1733" w:rsidP="0048262C">
      <w:r>
        <w:separator/>
      </w:r>
    </w:p>
  </w:footnote>
  <w:footnote w:type="continuationSeparator" w:id="0">
    <w:p w:rsidR="00DE1733" w:rsidRDefault="00DE1733"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6"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8"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8"/>
  </w:num>
  <w:num w:numId="2">
    <w:abstractNumId w:val="10"/>
  </w:num>
  <w:num w:numId="3">
    <w:abstractNumId w:val="9"/>
  </w:num>
  <w:num w:numId="4">
    <w:abstractNumId w:val="2"/>
  </w:num>
  <w:num w:numId="5">
    <w:abstractNumId w:val="6"/>
  </w:num>
  <w:num w:numId="6">
    <w:abstractNumId w:val="7"/>
  </w:num>
  <w:num w:numId="7">
    <w:abstractNumId w:val="5"/>
  </w:num>
  <w:num w:numId="8">
    <w:abstractNumId w:val="4"/>
  </w:num>
  <w:num w:numId="9">
    <w:abstractNumId w:val="0"/>
  </w:num>
  <w:num w:numId="10">
    <w:abstractNumId w:val="1"/>
  </w:num>
  <w:num w:numId="11">
    <w:abstractNumId w:val="3"/>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2C8E"/>
    <w:rsid w:val="000032CF"/>
    <w:rsid w:val="0000477F"/>
    <w:rsid w:val="00006700"/>
    <w:rsid w:val="0000723C"/>
    <w:rsid w:val="000115C0"/>
    <w:rsid w:val="00011670"/>
    <w:rsid w:val="00011A53"/>
    <w:rsid w:val="0001242A"/>
    <w:rsid w:val="00012F03"/>
    <w:rsid w:val="00013AE0"/>
    <w:rsid w:val="00014260"/>
    <w:rsid w:val="000153F7"/>
    <w:rsid w:val="000160A7"/>
    <w:rsid w:val="000176C0"/>
    <w:rsid w:val="000176EE"/>
    <w:rsid w:val="00017922"/>
    <w:rsid w:val="000206BE"/>
    <w:rsid w:val="00021F8B"/>
    <w:rsid w:val="00022F8D"/>
    <w:rsid w:val="000248FA"/>
    <w:rsid w:val="00025C64"/>
    <w:rsid w:val="000266AC"/>
    <w:rsid w:val="00026B95"/>
    <w:rsid w:val="00026F1C"/>
    <w:rsid w:val="000279F6"/>
    <w:rsid w:val="0003041E"/>
    <w:rsid w:val="00030BAD"/>
    <w:rsid w:val="000333FB"/>
    <w:rsid w:val="0003452D"/>
    <w:rsid w:val="000358CF"/>
    <w:rsid w:val="00035A15"/>
    <w:rsid w:val="00041487"/>
    <w:rsid w:val="00043741"/>
    <w:rsid w:val="00044A92"/>
    <w:rsid w:val="00045079"/>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E62"/>
    <w:rsid w:val="000616A5"/>
    <w:rsid w:val="000619F5"/>
    <w:rsid w:val="00061FD7"/>
    <w:rsid w:val="00063B6F"/>
    <w:rsid w:val="000653A6"/>
    <w:rsid w:val="00065978"/>
    <w:rsid w:val="000659C3"/>
    <w:rsid w:val="00066B2A"/>
    <w:rsid w:val="00067DCF"/>
    <w:rsid w:val="0007048C"/>
    <w:rsid w:val="0007213D"/>
    <w:rsid w:val="00072BFE"/>
    <w:rsid w:val="000740B0"/>
    <w:rsid w:val="0007585E"/>
    <w:rsid w:val="00075DB1"/>
    <w:rsid w:val="00077857"/>
    <w:rsid w:val="00080200"/>
    <w:rsid w:val="00080542"/>
    <w:rsid w:val="000805C4"/>
    <w:rsid w:val="00080CBA"/>
    <w:rsid w:val="0008109E"/>
    <w:rsid w:val="00082E81"/>
    <w:rsid w:val="0008430A"/>
    <w:rsid w:val="00084E2C"/>
    <w:rsid w:val="00085035"/>
    <w:rsid w:val="00085673"/>
    <w:rsid w:val="000859CD"/>
    <w:rsid w:val="00086751"/>
    <w:rsid w:val="00086943"/>
    <w:rsid w:val="00086E11"/>
    <w:rsid w:val="00087BE2"/>
    <w:rsid w:val="000904E5"/>
    <w:rsid w:val="0009056E"/>
    <w:rsid w:val="00092A6F"/>
    <w:rsid w:val="00092ED5"/>
    <w:rsid w:val="000949F2"/>
    <w:rsid w:val="00095F5B"/>
    <w:rsid w:val="000961D2"/>
    <w:rsid w:val="000969A2"/>
    <w:rsid w:val="000A0617"/>
    <w:rsid w:val="000A0744"/>
    <w:rsid w:val="000A126B"/>
    <w:rsid w:val="000A181C"/>
    <w:rsid w:val="000A240F"/>
    <w:rsid w:val="000A2A39"/>
    <w:rsid w:val="000A60C5"/>
    <w:rsid w:val="000A6448"/>
    <w:rsid w:val="000A70F9"/>
    <w:rsid w:val="000A7378"/>
    <w:rsid w:val="000A74A7"/>
    <w:rsid w:val="000B03EC"/>
    <w:rsid w:val="000B065F"/>
    <w:rsid w:val="000B07CB"/>
    <w:rsid w:val="000B135B"/>
    <w:rsid w:val="000B26DF"/>
    <w:rsid w:val="000B378C"/>
    <w:rsid w:val="000B3F5D"/>
    <w:rsid w:val="000B42F6"/>
    <w:rsid w:val="000B471F"/>
    <w:rsid w:val="000B5322"/>
    <w:rsid w:val="000B6BED"/>
    <w:rsid w:val="000B6CE2"/>
    <w:rsid w:val="000B6D3D"/>
    <w:rsid w:val="000C013B"/>
    <w:rsid w:val="000C04BD"/>
    <w:rsid w:val="000C0D24"/>
    <w:rsid w:val="000C1237"/>
    <w:rsid w:val="000C1932"/>
    <w:rsid w:val="000C36D0"/>
    <w:rsid w:val="000C3AF7"/>
    <w:rsid w:val="000C4219"/>
    <w:rsid w:val="000C4E58"/>
    <w:rsid w:val="000C5359"/>
    <w:rsid w:val="000C7C4F"/>
    <w:rsid w:val="000D0B57"/>
    <w:rsid w:val="000D0C1B"/>
    <w:rsid w:val="000D1BB6"/>
    <w:rsid w:val="000D22EE"/>
    <w:rsid w:val="000D2A7B"/>
    <w:rsid w:val="000D305A"/>
    <w:rsid w:val="000D39CD"/>
    <w:rsid w:val="000D404D"/>
    <w:rsid w:val="000D4D13"/>
    <w:rsid w:val="000D5D2E"/>
    <w:rsid w:val="000D636F"/>
    <w:rsid w:val="000D6DE5"/>
    <w:rsid w:val="000D7282"/>
    <w:rsid w:val="000E123D"/>
    <w:rsid w:val="000E39F5"/>
    <w:rsid w:val="000E4271"/>
    <w:rsid w:val="000E564A"/>
    <w:rsid w:val="000E5FB3"/>
    <w:rsid w:val="000E6275"/>
    <w:rsid w:val="000E6294"/>
    <w:rsid w:val="000E6539"/>
    <w:rsid w:val="000E6802"/>
    <w:rsid w:val="000E7067"/>
    <w:rsid w:val="000E7B60"/>
    <w:rsid w:val="000F0452"/>
    <w:rsid w:val="000F0B13"/>
    <w:rsid w:val="000F2AAD"/>
    <w:rsid w:val="000F35EB"/>
    <w:rsid w:val="000F5F0E"/>
    <w:rsid w:val="000F6BAF"/>
    <w:rsid w:val="000F7024"/>
    <w:rsid w:val="001016F9"/>
    <w:rsid w:val="0010194D"/>
    <w:rsid w:val="00102AD3"/>
    <w:rsid w:val="001039D7"/>
    <w:rsid w:val="00103CB3"/>
    <w:rsid w:val="00103E70"/>
    <w:rsid w:val="001041E6"/>
    <w:rsid w:val="0010469E"/>
    <w:rsid w:val="00105E0B"/>
    <w:rsid w:val="00106B4D"/>
    <w:rsid w:val="00107EBF"/>
    <w:rsid w:val="001101DA"/>
    <w:rsid w:val="0011141A"/>
    <w:rsid w:val="00112CEB"/>
    <w:rsid w:val="001136E7"/>
    <w:rsid w:val="00114089"/>
    <w:rsid w:val="0011432A"/>
    <w:rsid w:val="00114603"/>
    <w:rsid w:val="001149AA"/>
    <w:rsid w:val="00115D60"/>
    <w:rsid w:val="00117572"/>
    <w:rsid w:val="00120678"/>
    <w:rsid w:val="00120785"/>
    <w:rsid w:val="0012350F"/>
    <w:rsid w:val="00125788"/>
    <w:rsid w:val="001258D8"/>
    <w:rsid w:val="001269EF"/>
    <w:rsid w:val="00126CEB"/>
    <w:rsid w:val="001308E3"/>
    <w:rsid w:val="001311F3"/>
    <w:rsid w:val="0013302C"/>
    <w:rsid w:val="00133282"/>
    <w:rsid w:val="00133C0C"/>
    <w:rsid w:val="00136113"/>
    <w:rsid w:val="00136252"/>
    <w:rsid w:val="0013630B"/>
    <w:rsid w:val="00136E0E"/>
    <w:rsid w:val="00137FBA"/>
    <w:rsid w:val="00140FA0"/>
    <w:rsid w:val="00140FAB"/>
    <w:rsid w:val="0014268E"/>
    <w:rsid w:val="001426A4"/>
    <w:rsid w:val="00142A8D"/>
    <w:rsid w:val="00142E26"/>
    <w:rsid w:val="001439EE"/>
    <w:rsid w:val="00143A06"/>
    <w:rsid w:val="00143AD0"/>
    <w:rsid w:val="00144497"/>
    <w:rsid w:val="0014466D"/>
    <w:rsid w:val="00144F0B"/>
    <w:rsid w:val="00145AE9"/>
    <w:rsid w:val="00146586"/>
    <w:rsid w:val="00150EDD"/>
    <w:rsid w:val="00150FCD"/>
    <w:rsid w:val="0015136A"/>
    <w:rsid w:val="001514B9"/>
    <w:rsid w:val="001518BC"/>
    <w:rsid w:val="00151994"/>
    <w:rsid w:val="00154101"/>
    <w:rsid w:val="00154C1D"/>
    <w:rsid w:val="0015628A"/>
    <w:rsid w:val="00156C63"/>
    <w:rsid w:val="00160AD5"/>
    <w:rsid w:val="00161622"/>
    <w:rsid w:val="001649F2"/>
    <w:rsid w:val="00164BFE"/>
    <w:rsid w:val="0016591E"/>
    <w:rsid w:val="00166D65"/>
    <w:rsid w:val="00167AE2"/>
    <w:rsid w:val="0017054E"/>
    <w:rsid w:val="001707F1"/>
    <w:rsid w:val="001711F3"/>
    <w:rsid w:val="001737C8"/>
    <w:rsid w:val="00173C9B"/>
    <w:rsid w:val="00174418"/>
    <w:rsid w:val="00175D2B"/>
    <w:rsid w:val="00175F0A"/>
    <w:rsid w:val="00177491"/>
    <w:rsid w:val="00177628"/>
    <w:rsid w:val="00181531"/>
    <w:rsid w:val="00182038"/>
    <w:rsid w:val="00182E4B"/>
    <w:rsid w:val="001830DB"/>
    <w:rsid w:val="00183AAE"/>
    <w:rsid w:val="0018644E"/>
    <w:rsid w:val="00186B67"/>
    <w:rsid w:val="00187447"/>
    <w:rsid w:val="001904BE"/>
    <w:rsid w:val="0019065C"/>
    <w:rsid w:val="00191394"/>
    <w:rsid w:val="00192609"/>
    <w:rsid w:val="00192EAD"/>
    <w:rsid w:val="001946A0"/>
    <w:rsid w:val="0019470B"/>
    <w:rsid w:val="00195796"/>
    <w:rsid w:val="001A058F"/>
    <w:rsid w:val="001A0636"/>
    <w:rsid w:val="001A281D"/>
    <w:rsid w:val="001A2A64"/>
    <w:rsid w:val="001A54CF"/>
    <w:rsid w:val="001A5B62"/>
    <w:rsid w:val="001A7A85"/>
    <w:rsid w:val="001B06D7"/>
    <w:rsid w:val="001B0F19"/>
    <w:rsid w:val="001B22B7"/>
    <w:rsid w:val="001B3553"/>
    <w:rsid w:val="001B4112"/>
    <w:rsid w:val="001B41F6"/>
    <w:rsid w:val="001B4603"/>
    <w:rsid w:val="001B59B9"/>
    <w:rsid w:val="001B70F9"/>
    <w:rsid w:val="001C1393"/>
    <w:rsid w:val="001C16F8"/>
    <w:rsid w:val="001C2189"/>
    <w:rsid w:val="001C3E6F"/>
    <w:rsid w:val="001C4082"/>
    <w:rsid w:val="001C4633"/>
    <w:rsid w:val="001C5E99"/>
    <w:rsid w:val="001C61FE"/>
    <w:rsid w:val="001C6890"/>
    <w:rsid w:val="001C7827"/>
    <w:rsid w:val="001D0FC9"/>
    <w:rsid w:val="001D1731"/>
    <w:rsid w:val="001D2166"/>
    <w:rsid w:val="001D242D"/>
    <w:rsid w:val="001D293B"/>
    <w:rsid w:val="001D2FE2"/>
    <w:rsid w:val="001D4F12"/>
    <w:rsid w:val="001D51D0"/>
    <w:rsid w:val="001D5BE1"/>
    <w:rsid w:val="001D662F"/>
    <w:rsid w:val="001E0943"/>
    <w:rsid w:val="001E142B"/>
    <w:rsid w:val="001E19BB"/>
    <w:rsid w:val="001E2A44"/>
    <w:rsid w:val="001E2BC5"/>
    <w:rsid w:val="001E497C"/>
    <w:rsid w:val="001E7BF4"/>
    <w:rsid w:val="001E7F52"/>
    <w:rsid w:val="001F1396"/>
    <w:rsid w:val="001F3C3C"/>
    <w:rsid w:val="001F3F24"/>
    <w:rsid w:val="001F45AE"/>
    <w:rsid w:val="001F4CEC"/>
    <w:rsid w:val="001F506A"/>
    <w:rsid w:val="00200630"/>
    <w:rsid w:val="00201560"/>
    <w:rsid w:val="00201C2C"/>
    <w:rsid w:val="0020323C"/>
    <w:rsid w:val="0020358E"/>
    <w:rsid w:val="00203FE0"/>
    <w:rsid w:val="00204924"/>
    <w:rsid w:val="00204A6D"/>
    <w:rsid w:val="00204C89"/>
    <w:rsid w:val="002056C2"/>
    <w:rsid w:val="0020603A"/>
    <w:rsid w:val="002063C4"/>
    <w:rsid w:val="00207DD9"/>
    <w:rsid w:val="00207E39"/>
    <w:rsid w:val="00210827"/>
    <w:rsid w:val="002116DA"/>
    <w:rsid w:val="00211930"/>
    <w:rsid w:val="002124E6"/>
    <w:rsid w:val="0021289E"/>
    <w:rsid w:val="00214AC9"/>
    <w:rsid w:val="0021523E"/>
    <w:rsid w:val="00217779"/>
    <w:rsid w:val="00223DA2"/>
    <w:rsid w:val="0022427A"/>
    <w:rsid w:val="00224AC5"/>
    <w:rsid w:val="00224C75"/>
    <w:rsid w:val="00225F79"/>
    <w:rsid w:val="00226C1A"/>
    <w:rsid w:val="0022755E"/>
    <w:rsid w:val="0023052E"/>
    <w:rsid w:val="0023149A"/>
    <w:rsid w:val="00231F68"/>
    <w:rsid w:val="00232973"/>
    <w:rsid w:val="002331D0"/>
    <w:rsid w:val="00234518"/>
    <w:rsid w:val="00235885"/>
    <w:rsid w:val="00244E93"/>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AB4"/>
    <w:rsid w:val="0026423C"/>
    <w:rsid w:val="002642B2"/>
    <w:rsid w:val="00264378"/>
    <w:rsid w:val="00265274"/>
    <w:rsid w:val="0026532D"/>
    <w:rsid w:val="00266E5B"/>
    <w:rsid w:val="00267030"/>
    <w:rsid w:val="00267B85"/>
    <w:rsid w:val="0027020A"/>
    <w:rsid w:val="00271350"/>
    <w:rsid w:val="002722D3"/>
    <w:rsid w:val="00272E3E"/>
    <w:rsid w:val="00273061"/>
    <w:rsid w:val="0027341C"/>
    <w:rsid w:val="00275CD3"/>
    <w:rsid w:val="0028045C"/>
    <w:rsid w:val="002812A4"/>
    <w:rsid w:val="00281385"/>
    <w:rsid w:val="002814D1"/>
    <w:rsid w:val="00283379"/>
    <w:rsid w:val="0028623C"/>
    <w:rsid w:val="00287031"/>
    <w:rsid w:val="00287175"/>
    <w:rsid w:val="00287604"/>
    <w:rsid w:val="002878D3"/>
    <w:rsid w:val="00287A92"/>
    <w:rsid w:val="00287B2D"/>
    <w:rsid w:val="002913D0"/>
    <w:rsid w:val="00291F5C"/>
    <w:rsid w:val="0029275E"/>
    <w:rsid w:val="00292B6A"/>
    <w:rsid w:val="002931FB"/>
    <w:rsid w:val="00293788"/>
    <w:rsid w:val="00293B0C"/>
    <w:rsid w:val="00294901"/>
    <w:rsid w:val="002953CD"/>
    <w:rsid w:val="00296B2A"/>
    <w:rsid w:val="002A0949"/>
    <w:rsid w:val="002A1048"/>
    <w:rsid w:val="002A207F"/>
    <w:rsid w:val="002A58E9"/>
    <w:rsid w:val="002A627A"/>
    <w:rsid w:val="002A721C"/>
    <w:rsid w:val="002B00A1"/>
    <w:rsid w:val="002B0215"/>
    <w:rsid w:val="002B19C7"/>
    <w:rsid w:val="002B3694"/>
    <w:rsid w:val="002B41F2"/>
    <w:rsid w:val="002B52AE"/>
    <w:rsid w:val="002B57BE"/>
    <w:rsid w:val="002B5E0E"/>
    <w:rsid w:val="002B638E"/>
    <w:rsid w:val="002B7E11"/>
    <w:rsid w:val="002C0988"/>
    <w:rsid w:val="002C0C18"/>
    <w:rsid w:val="002C1748"/>
    <w:rsid w:val="002C2650"/>
    <w:rsid w:val="002C29F9"/>
    <w:rsid w:val="002C3B79"/>
    <w:rsid w:val="002C3FC1"/>
    <w:rsid w:val="002C4CDB"/>
    <w:rsid w:val="002C6253"/>
    <w:rsid w:val="002C7025"/>
    <w:rsid w:val="002C7965"/>
    <w:rsid w:val="002C7D97"/>
    <w:rsid w:val="002D1741"/>
    <w:rsid w:val="002D17AE"/>
    <w:rsid w:val="002D206B"/>
    <w:rsid w:val="002D20F6"/>
    <w:rsid w:val="002D26CA"/>
    <w:rsid w:val="002D3512"/>
    <w:rsid w:val="002D36F6"/>
    <w:rsid w:val="002D4713"/>
    <w:rsid w:val="002D4DDB"/>
    <w:rsid w:val="002D637C"/>
    <w:rsid w:val="002D7374"/>
    <w:rsid w:val="002E0730"/>
    <w:rsid w:val="002E1431"/>
    <w:rsid w:val="002E1CF1"/>
    <w:rsid w:val="002E3227"/>
    <w:rsid w:val="002E3514"/>
    <w:rsid w:val="002E3D58"/>
    <w:rsid w:val="002E5462"/>
    <w:rsid w:val="002E63A5"/>
    <w:rsid w:val="002F188D"/>
    <w:rsid w:val="002F2E00"/>
    <w:rsid w:val="002F2ED5"/>
    <w:rsid w:val="002F4823"/>
    <w:rsid w:val="002F5B61"/>
    <w:rsid w:val="002F6C5B"/>
    <w:rsid w:val="00301ADE"/>
    <w:rsid w:val="00303A73"/>
    <w:rsid w:val="00303E3C"/>
    <w:rsid w:val="00304268"/>
    <w:rsid w:val="0030460A"/>
    <w:rsid w:val="00305575"/>
    <w:rsid w:val="00305F73"/>
    <w:rsid w:val="00305FBC"/>
    <w:rsid w:val="0030669F"/>
    <w:rsid w:val="0030689C"/>
    <w:rsid w:val="0030711E"/>
    <w:rsid w:val="003076C9"/>
    <w:rsid w:val="0031151F"/>
    <w:rsid w:val="00311F3F"/>
    <w:rsid w:val="003128C8"/>
    <w:rsid w:val="00312998"/>
    <w:rsid w:val="0031450D"/>
    <w:rsid w:val="00314805"/>
    <w:rsid w:val="00315D47"/>
    <w:rsid w:val="003166F1"/>
    <w:rsid w:val="00317E78"/>
    <w:rsid w:val="003203AA"/>
    <w:rsid w:val="00320AB7"/>
    <w:rsid w:val="00320D5B"/>
    <w:rsid w:val="00322048"/>
    <w:rsid w:val="0032226A"/>
    <w:rsid w:val="00322E66"/>
    <w:rsid w:val="003235F8"/>
    <w:rsid w:val="00323879"/>
    <w:rsid w:val="0032480B"/>
    <w:rsid w:val="00324A59"/>
    <w:rsid w:val="00324CAF"/>
    <w:rsid w:val="003253EE"/>
    <w:rsid w:val="0032569A"/>
    <w:rsid w:val="00325A3C"/>
    <w:rsid w:val="00326A9D"/>
    <w:rsid w:val="003270DE"/>
    <w:rsid w:val="003301C5"/>
    <w:rsid w:val="003307F6"/>
    <w:rsid w:val="00330A13"/>
    <w:rsid w:val="00330E66"/>
    <w:rsid w:val="003310FA"/>
    <w:rsid w:val="00331255"/>
    <w:rsid w:val="00331968"/>
    <w:rsid w:val="00331D27"/>
    <w:rsid w:val="003336D4"/>
    <w:rsid w:val="00333B6D"/>
    <w:rsid w:val="0033532B"/>
    <w:rsid w:val="00335A84"/>
    <w:rsid w:val="0034101E"/>
    <w:rsid w:val="003425F3"/>
    <w:rsid w:val="00342A6A"/>
    <w:rsid w:val="003439DA"/>
    <w:rsid w:val="003441E9"/>
    <w:rsid w:val="00346474"/>
    <w:rsid w:val="00350672"/>
    <w:rsid w:val="0035076B"/>
    <w:rsid w:val="00350B87"/>
    <w:rsid w:val="00351B13"/>
    <w:rsid w:val="00351B3A"/>
    <w:rsid w:val="0035353C"/>
    <w:rsid w:val="00354B4C"/>
    <w:rsid w:val="00354C8F"/>
    <w:rsid w:val="00355191"/>
    <w:rsid w:val="003552B6"/>
    <w:rsid w:val="00356496"/>
    <w:rsid w:val="003565A7"/>
    <w:rsid w:val="00357ABA"/>
    <w:rsid w:val="00360D1F"/>
    <w:rsid w:val="00361915"/>
    <w:rsid w:val="00361C23"/>
    <w:rsid w:val="003624EA"/>
    <w:rsid w:val="00362BA6"/>
    <w:rsid w:val="003633F0"/>
    <w:rsid w:val="003635AF"/>
    <w:rsid w:val="00363DEC"/>
    <w:rsid w:val="0036630F"/>
    <w:rsid w:val="00366D1C"/>
    <w:rsid w:val="00371ABE"/>
    <w:rsid w:val="00371DE8"/>
    <w:rsid w:val="00372F97"/>
    <w:rsid w:val="00373094"/>
    <w:rsid w:val="00374031"/>
    <w:rsid w:val="00374AA0"/>
    <w:rsid w:val="00375BF0"/>
    <w:rsid w:val="003769C4"/>
    <w:rsid w:val="003815EE"/>
    <w:rsid w:val="00381A00"/>
    <w:rsid w:val="00381ED2"/>
    <w:rsid w:val="003822DF"/>
    <w:rsid w:val="00382493"/>
    <w:rsid w:val="00382915"/>
    <w:rsid w:val="00382B86"/>
    <w:rsid w:val="003855AD"/>
    <w:rsid w:val="00387295"/>
    <w:rsid w:val="003879A3"/>
    <w:rsid w:val="00387DE3"/>
    <w:rsid w:val="00391D02"/>
    <w:rsid w:val="003928D5"/>
    <w:rsid w:val="00393AAE"/>
    <w:rsid w:val="00393E7B"/>
    <w:rsid w:val="00395161"/>
    <w:rsid w:val="003953E1"/>
    <w:rsid w:val="0039549A"/>
    <w:rsid w:val="00395C6D"/>
    <w:rsid w:val="00396879"/>
    <w:rsid w:val="0039783E"/>
    <w:rsid w:val="003A120C"/>
    <w:rsid w:val="003A3315"/>
    <w:rsid w:val="003A35DA"/>
    <w:rsid w:val="003A57D1"/>
    <w:rsid w:val="003B0F12"/>
    <w:rsid w:val="003B12DC"/>
    <w:rsid w:val="003B1CFB"/>
    <w:rsid w:val="003B4B11"/>
    <w:rsid w:val="003B632E"/>
    <w:rsid w:val="003B658F"/>
    <w:rsid w:val="003B7096"/>
    <w:rsid w:val="003B760C"/>
    <w:rsid w:val="003C18B8"/>
    <w:rsid w:val="003C1CFE"/>
    <w:rsid w:val="003C286A"/>
    <w:rsid w:val="003C2F81"/>
    <w:rsid w:val="003C3AF0"/>
    <w:rsid w:val="003C5040"/>
    <w:rsid w:val="003C7734"/>
    <w:rsid w:val="003D1523"/>
    <w:rsid w:val="003D31F9"/>
    <w:rsid w:val="003D3E8F"/>
    <w:rsid w:val="003D4B1D"/>
    <w:rsid w:val="003D4E60"/>
    <w:rsid w:val="003D520E"/>
    <w:rsid w:val="003D77E7"/>
    <w:rsid w:val="003D7F1B"/>
    <w:rsid w:val="003E0242"/>
    <w:rsid w:val="003E07A5"/>
    <w:rsid w:val="003E0B1A"/>
    <w:rsid w:val="003E194E"/>
    <w:rsid w:val="003E1D42"/>
    <w:rsid w:val="003E2240"/>
    <w:rsid w:val="003E2BAC"/>
    <w:rsid w:val="003E3A0D"/>
    <w:rsid w:val="003E3AFE"/>
    <w:rsid w:val="003E5120"/>
    <w:rsid w:val="003E5A4E"/>
    <w:rsid w:val="003E6E1B"/>
    <w:rsid w:val="003E7AC0"/>
    <w:rsid w:val="003F105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D50"/>
    <w:rsid w:val="004043AC"/>
    <w:rsid w:val="00404780"/>
    <w:rsid w:val="00404DEE"/>
    <w:rsid w:val="004072D6"/>
    <w:rsid w:val="00410824"/>
    <w:rsid w:val="00411FED"/>
    <w:rsid w:val="004130C7"/>
    <w:rsid w:val="004139F9"/>
    <w:rsid w:val="00414400"/>
    <w:rsid w:val="00414D96"/>
    <w:rsid w:val="004157E5"/>
    <w:rsid w:val="00415A5F"/>
    <w:rsid w:val="00415D5F"/>
    <w:rsid w:val="00416639"/>
    <w:rsid w:val="00416A71"/>
    <w:rsid w:val="00417AD6"/>
    <w:rsid w:val="004208FB"/>
    <w:rsid w:val="00420BCB"/>
    <w:rsid w:val="004216D6"/>
    <w:rsid w:val="004241F7"/>
    <w:rsid w:val="004250D7"/>
    <w:rsid w:val="00425DAD"/>
    <w:rsid w:val="0042662A"/>
    <w:rsid w:val="00430509"/>
    <w:rsid w:val="00430C84"/>
    <w:rsid w:val="00432227"/>
    <w:rsid w:val="004323BE"/>
    <w:rsid w:val="00432862"/>
    <w:rsid w:val="0043348B"/>
    <w:rsid w:val="0043404B"/>
    <w:rsid w:val="00434737"/>
    <w:rsid w:val="00436111"/>
    <w:rsid w:val="00436422"/>
    <w:rsid w:val="00440487"/>
    <w:rsid w:val="004406BE"/>
    <w:rsid w:val="00440C0F"/>
    <w:rsid w:val="00440E18"/>
    <w:rsid w:val="00441AFE"/>
    <w:rsid w:val="00442571"/>
    <w:rsid w:val="00443563"/>
    <w:rsid w:val="004455EE"/>
    <w:rsid w:val="00445D15"/>
    <w:rsid w:val="0044649A"/>
    <w:rsid w:val="00450BE2"/>
    <w:rsid w:val="004515CF"/>
    <w:rsid w:val="00451AC6"/>
    <w:rsid w:val="004522A6"/>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63F"/>
    <w:rsid w:val="00472314"/>
    <w:rsid w:val="00472C86"/>
    <w:rsid w:val="00474D64"/>
    <w:rsid w:val="004750E6"/>
    <w:rsid w:val="00475170"/>
    <w:rsid w:val="00475569"/>
    <w:rsid w:val="00475740"/>
    <w:rsid w:val="00475B49"/>
    <w:rsid w:val="00476154"/>
    <w:rsid w:val="004761CF"/>
    <w:rsid w:val="0047672B"/>
    <w:rsid w:val="00477134"/>
    <w:rsid w:val="004809D2"/>
    <w:rsid w:val="0048144A"/>
    <w:rsid w:val="00482383"/>
    <w:rsid w:val="0048262C"/>
    <w:rsid w:val="00482FE6"/>
    <w:rsid w:val="00483AFA"/>
    <w:rsid w:val="004849CC"/>
    <w:rsid w:val="004850B1"/>
    <w:rsid w:val="00486524"/>
    <w:rsid w:val="004865CD"/>
    <w:rsid w:val="0048709D"/>
    <w:rsid w:val="00487EA0"/>
    <w:rsid w:val="00487F78"/>
    <w:rsid w:val="0049196B"/>
    <w:rsid w:val="00493E36"/>
    <w:rsid w:val="0049425B"/>
    <w:rsid w:val="00494E71"/>
    <w:rsid w:val="00495296"/>
    <w:rsid w:val="00495452"/>
    <w:rsid w:val="00495FBC"/>
    <w:rsid w:val="00496DE9"/>
    <w:rsid w:val="00497C73"/>
    <w:rsid w:val="004A4C06"/>
    <w:rsid w:val="004A5333"/>
    <w:rsid w:val="004A7CF1"/>
    <w:rsid w:val="004B07E0"/>
    <w:rsid w:val="004B19F6"/>
    <w:rsid w:val="004B1AC3"/>
    <w:rsid w:val="004B4005"/>
    <w:rsid w:val="004B507F"/>
    <w:rsid w:val="004B535B"/>
    <w:rsid w:val="004B6128"/>
    <w:rsid w:val="004B64FE"/>
    <w:rsid w:val="004B6AEA"/>
    <w:rsid w:val="004C3BA8"/>
    <w:rsid w:val="004C5B6A"/>
    <w:rsid w:val="004C5D37"/>
    <w:rsid w:val="004C5E3B"/>
    <w:rsid w:val="004C604D"/>
    <w:rsid w:val="004C6396"/>
    <w:rsid w:val="004C6DD1"/>
    <w:rsid w:val="004C7A3D"/>
    <w:rsid w:val="004C7ABC"/>
    <w:rsid w:val="004C7BB0"/>
    <w:rsid w:val="004D20D1"/>
    <w:rsid w:val="004D2704"/>
    <w:rsid w:val="004D4488"/>
    <w:rsid w:val="004D4BDF"/>
    <w:rsid w:val="004D7369"/>
    <w:rsid w:val="004D739B"/>
    <w:rsid w:val="004E0A46"/>
    <w:rsid w:val="004E1960"/>
    <w:rsid w:val="004E4A97"/>
    <w:rsid w:val="004E4EF5"/>
    <w:rsid w:val="004E59CD"/>
    <w:rsid w:val="004E59F1"/>
    <w:rsid w:val="004E61F6"/>
    <w:rsid w:val="004E791F"/>
    <w:rsid w:val="004F0E97"/>
    <w:rsid w:val="004F3E5A"/>
    <w:rsid w:val="004F3FF2"/>
    <w:rsid w:val="004F4104"/>
    <w:rsid w:val="0050071E"/>
    <w:rsid w:val="00500D5C"/>
    <w:rsid w:val="00501C05"/>
    <w:rsid w:val="00501EE8"/>
    <w:rsid w:val="00503D3B"/>
    <w:rsid w:val="00504091"/>
    <w:rsid w:val="00506EF6"/>
    <w:rsid w:val="005073BF"/>
    <w:rsid w:val="0051093C"/>
    <w:rsid w:val="00512A7A"/>
    <w:rsid w:val="00515389"/>
    <w:rsid w:val="00515704"/>
    <w:rsid w:val="00515DF3"/>
    <w:rsid w:val="00516AB8"/>
    <w:rsid w:val="00520978"/>
    <w:rsid w:val="00522251"/>
    <w:rsid w:val="0052533D"/>
    <w:rsid w:val="0052678C"/>
    <w:rsid w:val="005300BD"/>
    <w:rsid w:val="005302B0"/>
    <w:rsid w:val="0053035E"/>
    <w:rsid w:val="005319D0"/>
    <w:rsid w:val="00531F64"/>
    <w:rsid w:val="00532581"/>
    <w:rsid w:val="00535899"/>
    <w:rsid w:val="00537DD0"/>
    <w:rsid w:val="00541989"/>
    <w:rsid w:val="00541D36"/>
    <w:rsid w:val="00542464"/>
    <w:rsid w:val="00542B32"/>
    <w:rsid w:val="005441CD"/>
    <w:rsid w:val="00545525"/>
    <w:rsid w:val="00546105"/>
    <w:rsid w:val="00547AC1"/>
    <w:rsid w:val="00547EA8"/>
    <w:rsid w:val="00547FA5"/>
    <w:rsid w:val="00551567"/>
    <w:rsid w:val="00551737"/>
    <w:rsid w:val="005534C6"/>
    <w:rsid w:val="0055383F"/>
    <w:rsid w:val="00554A1C"/>
    <w:rsid w:val="005550EF"/>
    <w:rsid w:val="0055538A"/>
    <w:rsid w:val="0055660B"/>
    <w:rsid w:val="00556671"/>
    <w:rsid w:val="0055677F"/>
    <w:rsid w:val="00556810"/>
    <w:rsid w:val="005575E9"/>
    <w:rsid w:val="005576E0"/>
    <w:rsid w:val="00557D51"/>
    <w:rsid w:val="005608E4"/>
    <w:rsid w:val="00560970"/>
    <w:rsid w:val="005612B4"/>
    <w:rsid w:val="00561A31"/>
    <w:rsid w:val="0056232E"/>
    <w:rsid w:val="00564D65"/>
    <w:rsid w:val="005671AC"/>
    <w:rsid w:val="005676A4"/>
    <w:rsid w:val="0057179E"/>
    <w:rsid w:val="00572F05"/>
    <w:rsid w:val="005734FC"/>
    <w:rsid w:val="00573BFC"/>
    <w:rsid w:val="00580EF2"/>
    <w:rsid w:val="005812AF"/>
    <w:rsid w:val="00581BC2"/>
    <w:rsid w:val="0058201E"/>
    <w:rsid w:val="005820BE"/>
    <w:rsid w:val="00582ADF"/>
    <w:rsid w:val="0058306C"/>
    <w:rsid w:val="00586A74"/>
    <w:rsid w:val="00587D6F"/>
    <w:rsid w:val="005914AC"/>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5133"/>
    <w:rsid w:val="005A6852"/>
    <w:rsid w:val="005A69D3"/>
    <w:rsid w:val="005A6F85"/>
    <w:rsid w:val="005A7544"/>
    <w:rsid w:val="005B0E47"/>
    <w:rsid w:val="005B216A"/>
    <w:rsid w:val="005B21D2"/>
    <w:rsid w:val="005B3FDA"/>
    <w:rsid w:val="005B5066"/>
    <w:rsid w:val="005B525E"/>
    <w:rsid w:val="005B52F7"/>
    <w:rsid w:val="005B5F93"/>
    <w:rsid w:val="005B615A"/>
    <w:rsid w:val="005B7180"/>
    <w:rsid w:val="005B775B"/>
    <w:rsid w:val="005B7944"/>
    <w:rsid w:val="005C1D08"/>
    <w:rsid w:val="005C2438"/>
    <w:rsid w:val="005C2A80"/>
    <w:rsid w:val="005C3A6C"/>
    <w:rsid w:val="005C4443"/>
    <w:rsid w:val="005C48A2"/>
    <w:rsid w:val="005C670F"/>
    <w:rsid w:val="005C6744"/>
    <w:rsid w:val="005C7A6E"/>
    <w:rsid w:val="005C7BBD"/>
    <w:rsid w:val="005D0CA0"/>
    <w:rsid w:val="005D4CA6"/>
    <w:rsid w:val="005D561C"/>
    <w:rsid w:val="005D58D8"/>
    <w:rsid w:val="005D5D6F"/>
    <w:rsid w:val="005D67AD"/>
    <w:rsid w:val="005E2C53"/>
    <w:rsid w:val="005E2D60"/>
    <w:rsid w:val="005E35CA"/>
    <w:rsid w:val="005E41F5"/>
    <w:rsid w:val="005E4441"/>
    <w:rsid w:val="005E4B5C"/>
    <w:rsid w:val="005E7D7A"/>
    <w:rsid w:val="005F37F3"/>
    <w:rsid w:val="005F434F"/>
    <w:rsid w:val="005F6435"/>
    <w:rsid w:val="00600904"/>
    <w:rsid w:val="00601537"/>
    <w:rsid w:val="00602246"/>
    <w:rsid w:val="00603A26"/>
    <w:rsid w:val="00603A8E"/>
    <w:rsid w:val="00607A44"/>
    <w:rsid w:val="006106C5"/>
    <w:rsid w:val="0061096A"/>
    <w:rsid w:val="0061104F"/>
    <w:rsid w:val="00613CAF"/>
    <w:rsid w:val="006144C9"/>
    <w:rsid w:val="00615018"/>
    <w:rsid w:val="006162E0"/>
    <w:rsid w:val="006167D5"/>
    <w:rsid w:val="00617482"/>
    <w:rsid w:val="0062055F"/>
    <w:rsid w:val="00621300"/>
    <w:rsid w:val="006225C6"/>
    <w:rsid w:val="0062309A"/>
    <w:rsid w:val="0062384E"/>
    <w:rsid w:val="00623FEF"/>
    <w:rsid w:val="0062472B"/>
    <w:rsid w:val="00625D14"/>
    <w:rsid w:val="00626363"/>
    <w:rsid w:val="00627AD3"/>
    <w:rsid w:val="00627F2C"/>
    <w:rsid w:val="00632580"/>
    <w:rsid w:val="00632A31"/>
    <w:rsid w:val="00632C2C"/>
    <w:rsid w:val="00636193"/>
    <w:rsid w:val="00636E64"/>
    <w:rsid w:val="00637B5A"/>
    <w:rsid w:val="006403FB"/>
    <w:rsid w:val="00641053"/>
    <w:rsid w:val="006422D5"/>
    <w:rsid w:val="00642664"/>
    <w:rsid w:val="00643189"/>
    <w:rsid w:val="0064349A"/>
    <w:rsid w:val="006476F0"/>
    <w:rsid w:val="0064793C"/>
    <w:rsid w:val="0065085E"/>
    <w:rsid w:val="00650B68"/>
    <w:rsid w:val="006512C6"/>
    <w:rsid w:val="00651E62"/>
    <w:rsid w:val="00653492"/>
    <w:rsid w:val="0065504F"/>
    <w:rsid w:val="00655100"/>
    <w:rsid w:val="00655961"/>
    <w:rsid w:val="00655E8B"/>
    <w:rsid w:val="00656FA9"/>
    <w:rsid w:val="0065756A"/>
    <w:rsid w:val="00657820"/>
    <w:rsid w:val="006578FB"/>
    <w:rsid w:val="006608B0"/>
    <w:rsid w:val="00660BA3"/>
    <w:rsid w:val="00660C51"/>
    <w:rsid w:val="00662E8F"/>
    <w:rsid w:val="00663CFB"/>
    <w:rsid w:val="00665D68"/>
    <w:rsid w:val="00666F27"/>
    <w:rsid w:val="00667D7A"/>
    <w:rsid w:val="00670394"/>
    <w:rsid w:val="00670778"/>
    <w:rsid w:val="0067117B"/>
    <w:rsid w:val="0067664F"/>
    <w:rsid w:val="0068160F"/>
    <w:rsid w:val="00681C21"/>
    <w:rsid w:val="00681F4D"/>
    <w:rsid w:val="00682748"/>
    <w:rsid w:val="0068298B"/>
    <w:rsid w:val="00682F48"/>
    <w:rsid w:val="006849F1"/>
    <w:rsid w:val="00684C76"/>
    <w:rsid w:val="00685139"/>
    <w:rsid w:val="0068533A"/>
    <w:rsid w:val="006854C1"/>
    <w:rsid w:val="00686583"/>
    <w:rsid w:val="00686F5B"/>
    <w:rsid w:val="0069061A"/>
    <w:rsid w:val="006909A7"/>
    <w:rsid w:val="00691801"/>
    <w:rsid w:val="006921CE"/>
    <w:rsid w:val="00692753"/>
    <w:rsid w:val="006928A6"/>
    <w:rsid w:val="00693165"/>
    <w:rsid w:val="00694205"/>
    <w:rsid w:val="00695099"/>
    <w:rsid w:val="006961AE"/>
    <w:rsid w:val="00696298"/>
    <w:rsid w:val="00696818"/>
    <w:rsid w:val="00696AEC"/>
    <w:rsid w:val="00697F6D"/>
    <w:rsid w:val="006A0E1B"/>
    <w:rsid w:val="006A0F8A"/>
    <w:rsid w:val="006A1446"/>
    <w:rsid w:val="006A204F"/>
    <w:rsid w:val="006A2681"/>
    <w:rsid w:val="006A5F81"/>
    <w:rsid w:val="006A6848"/>
    <w:rsid w:val="006B06AF"/>
    <w:rsid w:val="006B0F4F"/>
    <w:rsid w:val="006B1D9C"/>
    <w:rsid w:val="006B22C4"/>
    <w:rsid w:val="006B29D7"/>
    <w:rsid w:val="006B2CA4"/>
    <w:rsid w:val="006B42C1"/>
    <w:rsid w:val="006B679C"/>
    <w:rsid w:val="006C163D"/>
    <w:rsid w:val="006C3661"/>
    <w:rsid w:val="006C4D76"/>
    <w:rsid w:val="006C50BC"/>
    <w:rsid w:val="006C5CA1"/>
    <w:rsid w:val="006C7515"/>
    <w:rsid w:val="006D394E"/>
    <w:rsid w:val="006D4415"/>
    <w:rsid w:val="006D4CB4"/>
    <w:rsid w:val="006D4FEE"/>
    <w:rsid w:val="006D54DC"/>
    <w:rsid w:val="006D6156"/>
    <w:rsid w:val="006E0507"/>
    <w:rsid w:val="006E0D29"/>
    <w:rsid w:val="006E1CBB"/>
    <w:rsid w:val="006E23D5"/>
    <w:rsid w:val="006E32EE"/>
    <w:rsid w:val="006E3612"/>
    <w:rsid w:val="006E48AB"/>
    <w:rsid w:val="006E5860"/>
    <w:rsid w:val="006E6B35"/>
    <w:rsid w:val="006E7A0C"/>
    <w:rsid w:val="006F0409"/>
    <w:rsid w:val="006F07C2"/>
    <w:rsid w:val="006F1CFB"/>
    <w:rsid w:val="006F5476"/>
    <w:rsid w:val="006F6CB7"/>
    <w:rsid w:val="006F6D65"/>
    <w:rsid w:val="006F7A73"/>
    <w:rsid w:val="00700651"/>
    <w:rsid w:val="007006B0"/>
    <w:rsid w:val="00701C1B"/>
    <w:rsid w:val="00701D63"/>
    <w:rsid w:val="007033F3"/>
    <w:rsid w:val="00704743"/>
    <w:rsid w:val="00704F2E"/>
    <w:rsid w:val="00705515"/>
    <w:rsid w:val="007063A3"/>
    <w:rsid w:val="00710369"/>
    <w:rsid w:val="00711E07"/>
    <w:rsid w:val="007131C2"/>
    <w:rsid w:val="007151AE"/>
    <w:rsid w:val="00715EDF"/>
    <w:rsid w:val="00717622"/>
    <w:rsid w:val="00717C27"/>
    <w:rsid w:val="0072124C"/>
    <w:rsid w:val="00721CBB"/>
    <w:rsid w:val="0072269F"/>
    <w:rsid w:val="00722E98"/>
    <w:rsid w:val="00723327"/>
    <w:rsid w:val="00723553"/>
    <w:rsid w:val="00724C83"/>
    <w:rsid w:val="00725071"/>
    <w:rsid w:val="00725D12"/>
    <w:rsid w:val="00734B8C"/>
    <w:rsid w:val="0073570F"/>
    <w:rsid w:val="00735CD9"/>
    <w:rsid w:val="00736093"/>
    <w:rsid w:val="0073629F"/>
    <w:rsid w:val="00737592"/>
    <w:rsid w:val="00737BEC"/>
    <w:rsid w:val="00737CA7"/>
    <w:rsid w:val="00740FF2"/>
    <w:rsid w:val="007439B3"/>
    <w:rsid w:val="007459EC"/>
    <w:rsid w:val="007469C0"/>
    <w:rsid w:val="00752BF0"/>
    <w:rsid w:val="00752EE6"/>
    <w:rsid w:val="0075468A"/>
    <w:rsid w:val="00754B65"/>
    <w:rsid w:val="00755594"/>
    <w:rsid w:val="007567FC"/>
    <w:rsid w:val="0075683F"/>
    <w:rsid w:val="00757E84"/>
    <w:rsid w:val="007600CD"/>
    <w:rsid w:val="007600F5"/>
    <w:rsid w:val="0076024A"/>
    <w:rsid w:val="0076062E"/>
    <w:rsid w:val="007615F1"/>
    <w:rsid w:val="00761D28"/>
    <w:rsid w:val="007623D7"/>
    <w:rsid w:val="00764062"/>
    <w:rsid w:val="00764BE5"/>
    <w:rsid w:val="00765FB3"/>
    <w:rsid w:val="00766200"/>
    <w:rsid w:val="00766A4E"/>
    <w:rsid w:val="00766B99"/>
    <w:rsid w:val="0076790F"/>
    <w:rsid w:val="00770312"/>
    <w:rsid w:val="00770D16"/>
    <w:rsid w:val="00775CB0"/>
    <w:rsid w:val="00775CF6"/>
    <w:rsid w:val="0077657F"/>
    <w:rsid w:val="007765BF"/>
    <w:rsid w:val="00780DA6"/>
    <w:rsid w:val="0078484F"/>
    <w:rsid w:val="00784A21"/>
    <w:rsid w:val="0078691D"/>
    <w:rsid w:val="00787618"/>
    <w:rsid w:val="00787A9F"/>
    <w:rsid w:val="00790E86"/>
    <w:rsid w:val="00793E87"/>
    <w:rsid w:val="0079481F"/>
    <w:rsid w:val="00795398"/>
    <w:rsid w:val="00796331"/>
    <w:rsid w:val="00796A4F"/>
    <w:rsid w:val="00796B6F"/>
    <w:rsid w:val="0079750A"/>
    <w:rsid w:val="00797C39"/>
    <w:rsid w:val="007A05A8"/>
    <w:rsid w:val="007A15F4"/>
    <w:rsid w:val="007A1F5C"/>
    <w:rsid w:val="007A240B"/>
    <w:rsid w:val="007A32B3"/>
    <w:rsid w:val="007A5C1A"/>
    <w:rsid w:val="007A7909"/>
    <w:rsid w:val="007B0619"/>
    <w:rsid w:val="007B0C37"/>
    <w:rsid w:val="007B0FAA"/>
    <w:rsid w:val="007B101D"/>
    <w:rsid w:val="007B14B9"/>
    <w:rsid w:val="007B1A6F"/>
    <w:rsid w:val="007B23E9"/>
    <w:rsid w:val="007B344F"/>
    <w:rsid w:val="007B63F8"/>
    <w:rsid w:val="007B7539"/>
    <w:rsid w:val="007C0C58"/>
    <w:rsid w:val="007C0FA8"/>
    <w:rsid w:val="007C37B1"/>
    <w:rsid w:val="007C3A5C"/>
    <w:rsid w:val="007C4326"/>
    <w:rsid w:val="007C54A1"/>
    <w:rsid w:val="007C6866"/>
    <w:rsid w:val="007C6A26"/>
    <w:rsid w:val="007D08D1"/>
    <w:rsid w:val="007D162F"/>
    <w:rsid w:val="007D1880"/>
    <w:rsid w:val="007D1C4D"/>
    <w:rsid w:val="007D2074"/>
    <w:rsid w:val="007D4949"/>
    <w:rsid w:val="007D5C74"/>
    <w:rsid w:val="007D5CF9"/>
    <w:rsid w:val="007D68DF"/>
    <w:rsid w:val="007D6D84"/>
    <w:rsid w:val="007D7963"/>
    <w:rsid w:val="007D7F3F"/>
    <w:rsid w:val="007D7F9A"/>
    <w:rsid w:val="007E0B12"/>
    <w:rsid w:val="007E381F"/>
    <w:rsid w:val="007E5403"/>
    <w:rsid w:val="007E583F"/>
    <w:rsid w:val="007E5BAC"/>
    <w:rsid w:val="007E5C7A"/>
    <w:rsid w:val="007E605C"/>
    <w:rsid w:val="007E7AE6"/>
    <w:rsid w:val="007E7B6F"/>
    <w:rsid w:val="007E7CC8"/>
    <w:rsid w:val="007F1445"/>
    <w:rsid w:val="007F2235"/>
    <w:rsid w:val="007F3AAF"/>
    <w:rsid w:val="007F4373"/>
    <w:rsid w:val="007F5DF7"/>
    <w:rsid w:val="007F7922"/>
    <w:rsid w:val="007F7F7B"/>
    <w:rsid w:val="0080088A"/>
    <w:rsid w:val="00800E82"/>
    <w:rsid w:val="008012C9"/>
    <w:rsid w:val="00802AEC"/>
    <w:rsid w:val="00803F7D"/>
    <w:rsid w:val="00805565"/>
    <w:rsid w:val="0080788A"/>
    <w:rsid w:val="00810473"/>
    <w:rsid w:val="00810DCD"/>
    <w:rsid w:val="00810F5F"/>
    <w:rsid w:val="008147CC"/>
    <w:rsid w:val="00814D98"/>
    <w:rsid w:val="00815218"/>
    <w:rsid w:val="008156B8"/>
    <w:rsid w:val="0081730D"/>
    <w:rsid w:val="00817D08"/>
    <w:rsid w:val="0082090F"/>
    <w:rsid w:val="00822016"/>
    <w:rsid w:val="008223EC"/>
    <w:rsid w:val="00822DBB"/>
    <w:rsid w:val="00822F43"/>
    <w:rsid w:val="00824CD2"/>
    <w:rsid w:val="00826618"/>
    <w:rsid w:val="00826814"/>
    <w:rsid w:val="00826B4E"/>
    <w:rsid w:val="008309EB"/>
    <w:rsid w:val="008314D6"/>
    <w:rsid w:val="008324F0"/>
    <w:rsid w:val="00832571"/>
    <w:rsid w:val="0083257D"/>
    <w:rsid w:val="00832A17"/>
    <w:rsid w:val="00833751"/>
    <w:rsid w:val="00833BFF"/>
    <w:rsid w:val="0083546F"/>
    <w:rsid w:val="008355C7"/>
    <w:rsid w:val="00835A25"/>
    <w:rsid w:val="00837B6B"/>
    <w:rsid w:val="00837E17"/>
    <w:rsid w:val="00837EDB"/>
    <w:rsid w:val="00840B8C"/>
    <w:rsid w:val="00840C5C"/>
    <w:rsid w:val="00840FED"/>
    <w:rsid w:val="00841721"/>
    <w:rsid w:val="00841EB0"/>
    <w:rsid w:val="00842A4C"/>
    <w:rsid w:val="00845244"/>
    <w:rsid w:val="008475BD"/>
    <w:rsid w:val="0084798E"/>
    <w:rsid w:val="00847A9C"/>
    <w:rsid w:val="00850372"/>
    <w:rsid w:val="00850DE4"/>
    <w:rsid w:val="00850FB8"/>
    <w:rsid w:val="0085177E"/>
    <w:rsid w:val="00851A0E"/>
    <w:rsid w:val="00852479"/>
    <w:rsid w:val="00853181"/>
    <w:rsid w:val="008539AD"/>
    <w:rsid w:val="00853F8E"/>
    <w:rsid w:val="008560A3"/>
    <w:rsid w:val="008573C4"/>
    <w:rsid w:val="00857AF7"/>
    <w:rsid w:val="00860E2F"/>
    <w:rsid w:val="00861EE8"/>
    <w:rsid w:val="00862B50"/>
    <w:rsid w:val="00865259"/>
    <w:rsid w:val="00865289"/>
    <w:rsid w:val="00865843"/>
    <w:rsid w:val="00865E8B"/>
    <w:rsid w:val="00870E46"/>
    <w:rsid w:val="00871A4F"/>
    <w:rsid w:val="00871D5B"/>
    <w:rsid w:val="008722DE"/>
    <w:rsid w:val="0087263A"/>
    <w:rsid w:val="00872ECC"/>
    <w:rsid w:val="008735A6"/>
    <w:rsid w:val="00874029"/>
    <w:rsid w:val="00875608"/>
    <w:rsid w:val="008773D3"/>
    <w:rsid w:val="00877ED8"/>
    <w:rsid w:val="00880215"/>
    <w:rsid w:val="0088204C"/>
    <w:rsid w:val="008826FC"/>
    <w:rsid w:val="00882F79"/>
    <w:rsid w:val="008837BF"/>
    <w:rsid w:val="00884049"/>
    <w:rsid w:val="008846CB"/>
    <w:rsid w:val="00886A67"/>
    <w:rsid w:val="00887732"/>
    <w:rsid w:val="008910D3"/>
    <w:rsid w:val="008913C2"/>
    <w:rsid w:val="00892408"/>
    <w:rsid w:val="00893139"/>
    <w:rsid w:val="00893A9F"/>
    <w:rsid w:val="00894426"/>
    <w:rsid w:val="008947F7"/>
    <w:rsid w:val="00896B2D"/>
    <w:rsid w:val="00896BE5"/>
    <w:rsid w:val="00896CE2"/>
    <w:rsid w:val="00897B57"/>
    <w:rsid w:val="008A09CB"/>
    <w:rsid w:val="008A1AF5"/>
    <w:rsid w:val="008A1BFC"/>
    <w:rsid w:val="008A1C27"/>
    <w:rsid w:val="008A3BF4"/>
    <w:rsid w:val="008A41E9"/>
    <w:rsid w:val="008A58FA"/>
    <w:rsid w:val="008A5D99"/>
    <w:rsid w:val="008A6C56"/>
    <w:rsid w:val="008A7327"/>
    <w:rsid w:val="008A788D"/>
    <w:rsid w:val="008B0662"/>
    <w:rsid w:val="008B08F5"/>
    <w:rsid w:val="008B0C0B"/>
    <w:rsid w:val="008B1A8D"/>
    <w:rsid w:val="008B1D53"/>
    <w:rsid w:val="008B1E24"/>
    <w:rsid w:val="008B23EF"/>
    <w:rsid w:val="008B2BD7"/>
    <w:rsid w:val="008B4ECD"/>
    <w:rsid w:val="008B548E"/>
    <w:rsid w:val="008B68E3"/>
    <w:rsid w:val="008B73AF"/>
    <w:rsid w:val="008B75F2"/>
    <w:rsid w:val="008B7686"/>
    <w:rsid w:val="008B7848"/>
    <w:rsid w:val="008C0421"/>
    <w:rsid w:val="008C0693"/>
    <w:rsid w:val="008C0CCA"/>
    <w:rsid w:val="008C182B"/>
    <w:rsid w:val="008C1A2A"/>
    <w:rsid w:val="008C3007"/>
    <w:rsid w:val="008C3C4C"/>
    <w:rsid w:val="008C4CA6"/>
    <w:rsid w:val="008C4F32"/>
    <w:rsid w:val="008C53DA"/>
    <w:rsid w:val="008C53E6"/>
    <w:rsid w:val="008C62B6"/>
    <w:rsid w:val="008C7614"/>
    <w:rsid w:val="008D2139"/>
    <w:rsid w:val="008D261E"/>
    <w:rsid w:val="008D27D3"/>
    <w:rsid w:val="008D5262"/>
    <w:rsid w:val="008D528E"/>
    <w:rsid w:val="008D5554"/>
    <w:rsid w:val="008D6FF3"/>
    <w:rsid w:val="008D7F5A"/>
    <w:rsid w:val="008E1FF5"/>
    <w:rsid w:val="008E3612"/>
    <w:rsid w:val="008E4571"/>
    <w:rsid w:val="008E4719"/>
    <w:rsid w:val="008E5673"/>
    <w:rsid w:val="008F069E"/>
    <w:rsid w:val="008F0842"/>
    <w:rsid w:val="008F1641"/>
    <w:rsid w:val="008F2EE5"/>
    <w:rsid w:val="008F2FAD"/>
    <w:rsid w:val="008F425D"/>
    <w:rsid w:val="008F48A8"/>
    <w:rsid w:val="008F539D"/>
    <w:rsid w:val="008F6C93"/>
    <w:rsid w:val="008F7B59"/>
    <w:rsid w:val="008F7E36"/>
    <w:rsid w:val="0090092C"/>
    <w:rsid w:val="00900CB0"/>
    <w:rsid w:val="0090172C"/>
    <w:rsid w:val="0090195C"/>
    <w:rsid w:val="0090212F"/>
    <w:rsid w:val="009022D8"/>
    <w:rsid w:val="00903CD5"/>
    <w:rsid w:val="00904499"/>
    <w:rsid w:val="00904921"/>
    <w:rsid w:val="00906B25"/>
    <w:rsid w:val="00906F7A"/>
    <w:rsid w:val="00907C36"/>
    <w:rsid w:val="00907DAE"/>
    <w:rsid w:val="0091053F"/>
    <w:rsid w:val="00910C16"/>
    <w:rsid w:val="009112F3"/>
    <w:rsid w:val="00911C98"/>
    <w:rsid w:val="00912CA3"/>
    <w:rsid w:val="00912D3E"/>
    <w:rsid w:val="00915431"/>
    <w:rsid w:val="0091616B"/>
    <w:rsid w:val="00917976"/>
    <w:rsid w:val="0092088F"/>
    <w:rsid w:val="00920C5F"/>
    <w:rsid w:val="009216E4"/>
    <w:rsid w:val="00922333"/>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A5F"/>
    <w:rsid w:val="00943B78"/>
    <w:rsid w:val="00943F6B"/>
    <w:rsid w:val="0094518B"/>
    <w:rsid w:val="00946E2E"/>
    <w:rsid w:val="009475FF"/>
    <w:rsid w:val="00947F61"/>
    <w:rsid w:val="00950387"/>
    <w:rsid w:val="00950AC0"/>
    <w:rsid w:val="00951F06"/>
    <w:rsid w:val="00951FCC"/>
    <w:rsid w:val="0095321F"/>
    <w:rsid w:val="00953EC9"/>
    <w:rsid w:val="00954CAA"/>
    <w:rsid w:val="0095500C"/>
    <w:rsid w:val="0095620B"/>
    <w:rsid w:val="0095732E"/>
    <w:rsid w:val="0095799D"/>
    <w:rsid w:val="00957A57"/>
    <w:rsid w:val="00957D98"/>
    <w:rsid w:val="00960190"/>
    <w:rsid w:val="00960460"/>
    <w:rsid w:val="00961E9E"/>
    <w:rsid w:val="00963749"/>
    <w:rsid w:val="00963A0F"/>
    <w:rsid w:val="00963C38"/>
    <w:rsid w:val="00963F02"/>
    <w:rsid w:val="009649AF"/>
    <w:rsid w:val="00964A6A"/>
    <w:rsid w:val="00965422"/>
    <w:rsid w:val="0096606C"/>
    <w:rsid w:val="009664E4"/>
    <w:rsid w:val="00966826"/>
    <w:rsid w:val="00971045"/>
    <w:rsid w:val="00971678"/>
    <w:rsid w:val="009717CE"/>
    <w:rsid w:val="00971F62"/>
    <w:rsid w:val="00972989"/>
    <w:rsid w:val="00972B5A"/>
    <w:rsid w:val="009736D7"/>
    <w:rsid w:val="00975E38"/>
    <w:rsid w:val="00976227"/>
    <w:rsid w:val="00981F81"/>
    <w:rsid w:val="00982B90"/>
    <w:rsid w:val="009835D0"/>
    <w:rsid w:val="0098470F"/>
    <w:rsid w:val="009858E8"/>
    <w:rsid w:val="009868E6"/>
    <w:rsid w:val="0099016B"/>
    <w:rsid w:val="009902E2"/>
    <w:rsid w:val="009907BC"/>
    <w:rsid w:val="0099142C"/>
    <w:rsid w:val="00994573"/>
    <w:rsid w:val="00994B43"/>
    <w:rsid w:val="009A14BF"/>
    <w:rsid w:val="009A28DD"/>
    <w:rsid w:val="009A49B0"/>
    <w:rsid w:val="009A49ED"/>
    <w:rsid w:val="009A4BBA"/>
    <w:rsid w:val="009A58CD"/>
    <w:rsid w:val="009A5DBA"/>
    <w:rsid w:val="009A6D0A"/>
    <w:rsid w:val="009A7728"/>
    <w:rsid w:val="009B00B9"/>
    <w:rsid w:val="009B02AC"/>
    <w:rsid w:val="009B13F8"/>
    <w:rsid w:val="009B18C2"/>
    <w:rsid w:val="009B2B6B"/>
    <w:rsid w:val="009B49AC"/>
    <w:rsid w:val="009B57D3"/>
    <w:rsid w:val="009B5AE6"/>
    <w:rsid w:val="009B6A40"/>
    <w:rsid w:val="009C0EB3"/>
    <w:rsid w:val="009C2339"/>
    <w:rsid w:val="009C2792"/>
    <w:rsid w:val="009C3259"/>
    <w:rsid w:val="009C352A"/>
    <w:rsid w:val="009C36F3"/>
    <w:rsid w:val="009C4E23"/>
    <w:rsid w:val="009C5498"/>
    <w:rsid w:val="009C5A27"/>
    <w:rsid w:val="009D0756"/>
    <w:rsid w:val="009D0B5E"/>
    <w:rsid w:val="009D1627"/>
    <w:rsid w:val="009D3455"/>
    <w:rsid w:val="009D4A70"/>
    <w:rsid w:val="009D5598"/>
    <w:rsid w:val="009D72B8"/>
    <w:rsid w:val="009D7EE4"/>
    <w:rsid w:val="009E0682"/>
    <w:rsid w:val="009E1808"/>
    <w:rsid w:val="009E26AB"/>
    <w:rsid w:val="009E34A6"/>
    <w:rsid w:val="009E3E75"/>
    <w:rsid w:val="009E4181"/>
    <w:rsid w:val="009E5577"/>
    <w:rsid w:val="009E6EDE"/>
    <w:rsid w:val="009E7323"/>
    <w:rsid w:val="009E7343"/>
    <w:rsid w:val="009F0D49"/>
    <w:rsid w:val="009F1BDD"/>
    <w:rsid w:val="009F2672"/>
    <w:rsid w:val="009F2A06"/>
    <w:rsid w:val="009F337B"/>
    <w:rsid w:val="009F33F9"/>
    <w:rsid w:val="009F39AC"/>
    <w:rsid w:val="009F5895"/>
    <w:rsid w:val="009F5BDF"/>
    <w:rsid w:val="009F612E"/>
    <w:rsid w:val="009F6ACF"/>
    <w:rsid w:val="009F76A1"/>
    <w:rsid w:val="009F7957"/>
    <w:rsid w:val="009F79E6"/>
    <w:rsid w:val="009F7D44"/>
    <w:rsid w:val="00A00812"/>
    <w:rsid w:val="00A008FF"/>
    <w:rsid w:val="00A01F6E"/>
    <w:rsid w:val="00A02C93"/>
    <w:rsid w:val="00A0371D"/>
    <w:rsid w:val="00A03A57"/>
    <w:rsid w:val="00A06D5B"/>
    <w:rsid w:val="00A07852"/>
    <w:rsid w:val="00A10385"/>
    <w:rsid w:val="00A10413"/>
    <w:rsid w:val="00A1091C"/>
    <w:rsid w:val="00A11D0F"/>
    <w:rsid w:val="00A13830"/>
    <w:rsid w:val="00A156FB"/>
    <w:rsid w:val="00A15DE7"/>
    <w:rsid w:val="00A20177"/>
    <w:rsid w:val="00A20DE0"/>
    <w:rsid w:val="00A21368"/>
    <w:rsid w:val="00A222BF"/>
    <w:rsid w:val="00A22E91"/>
    <w:rsid w:val="00A24A82"/>
    <w:rsid w:val="00A24D6C"/>
    <w:rsid w:val="00A25045"/>
    <w:rsid w:val="00A250E0"/>
    <w:rsid w:val="00A25482"/>
    <w:rsid w:val="00A27A29"/>
    <w:rsid w:val="00A27A69"/>
    <w:rsid w:val="00A27DC5"/>
    <w:rsid w:val="00A3384B"/>
    <w:rsid w:val="00A33F96"/>
    <w:rsid w:val="00A3785F"/>
    <w:rsid w:val="00A4022B"/>
    <w:rsid w:val="00A40679"/>
    <w:rsid w:val="00A42DDE"/>
    <w:rsid w:val="00A430D4"/>
    <w:rsid w:val="00A436E1"/>
    <w:rsid w:val="00A440D0"/>
    <w:rsid w:val="00A44E3F"/>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C30"/>
    <w:rsid w:val="00A60FE1"/>
    <w:rsid w:val="00A627A2"/>
    <w:rsid w:val="00A62B2C"/>
    <w:rsid w:val="00A63CCF"/>
    <w:rsid w:val="00A64B6F"/>
    <w:rsid w:val="00A65653"/>
    <w:rsid w:val="00A65D9F"/>
    <w:rsid w:val="00A662C5"/>
    <w:rsid w:val="00A664A2"/>
    <w:rsid w:val="00A664D1"/>
    <w:rsid w:val="00A67889"/>
    <w:rsid w:val="00A70642"/>
    <w:rsid w:val="00A71563"/>
    <w:rsid w:val="00A73989"/>
    <w:rsid w:val="00A74111"/>
    <w:rsid w:val="00A74725"/>
    <w:rsid w:val="00A74C40"/>
    <w:rsid w:val="00A75B2D"/>
    <w:rsid w:val="00A75FEE"/>
    <w:rsid w:val="00A76995"/>
    <w:rsid w:val="00A804DD"/>
    <w:rsid w:val="00A80F80"/>
    <w:rsid w:val="00A8107C"/>
    <w:rsid w:val="00A817E5"/>
    <w:rsid w:val="00A8186B"/>
    <w:rsid w:val="00A82EB3"/>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B1AA1"/>
    <w:rsid w:val="00AB2F45"/>
    <w:rsid w:val="00AB364B"/>
    <w:rsid w:val="00AB382C"/>
    <w:rsid w:val="00AB3904"/>
    <w:rsid w:val="00AB393D"/>
    <w:rsid w:val="00AB434E"/>
    <w:rsid w:val="00AB48B1"/>
    <w:rsid w:val="00AB4A11"/>
    <w:rsid w:val="00AB5399"/>
    <w:rsid w:val="00AB68D9"/>
    <w:rsid w:val="00AB69E7"/>
    <w:rsid w:val="00AC01F6"/>
    <w:rsid w:val="00AC044F"/>
    <w:rsid w:val="00AC2F72"/>
    <w:rsid w:val="00AC3441"/>
    <w:rsid w:val="00AC3A0B"/>
    <w:rsid w:val="00AC40D1"/>
    <w:rsid w:val="00AC49F4"/>
    <w:rsid w:val="00AC4B48"/>
    <w:rsid w:val="00AC4B5F"/>
    <w:rsid w:val="00AC54C5"/>
    <w:rsid w:val="00AC7085"/>
    <w:rsid w:val="00AC7D50"/>
    <w:rsid w:val="00AD160F"/>
    <w:rsid w:val="00AD2646"/>
    <w:rsid w:val="00AD29E2"/>
    <w:rsid w:val="00AD2F2D"/>
    <w:rsid w:val="00AD2F67"/>
    <w:rsid w:val="00AD2F95"/>
    <w:rsid w:val="00AD307F"/>
    <w:rsid w:val="00AD3B60"/>
    <w:rsid w:val="00AD3CB5"/>
    <w:rsid w:val="00AD3D95"/>
    <w:rsid w:val="00AD4B6E"/>
    <w:rsid w:val="00AD5B7E"/>
    <w:rsid w:val="00AD5E15"/>
    <w:rsid w:val="00AD6A51"/>
    <w:rsid w:val="00AD6F1A"/>
    <w:rsid w:val="00AD74B1"/>
    <w:rsid w:val="00AD7F00"/>
    <w:rsid w:val="00AE058D"/>
    <w:rsid w:val="00AE0FE4"/>
    <w:rsid w:val="00AE2BEA"/>
    <w:rsid w:val="00AE338C"/>
    <w:rsid w:val="00AE3763"/>
    <w:rsid w:val="00AE45CF"/>
    <w:rsid w:val="00AE52E6"/>
    <w:rsid w:val="00AE5AB5"/>
    <w:rsid w:val="00AE5BF9"/>
    <w:rsid w:val="00AE6B67"/>
    <w:rsid w:val="00AE6B75"/>
    <w:rsid w:val="00AF1ECA"/>
    <w:rsid w:val="00AF377B"/>
    <w:rsid w:val="00AF4157"/>
    <w:rsid w:val="00AF4FB8"/>
    <w:rsid w:val="00AF542F"/>
    <w:rsid w:val="00AF5767"/>
    <w:rsid w:val="00AF6442"/>
    <w:rsid w:val="00AF6FA3"/>
    <w:rsid w:val="00B01238"/>
    <w:rsid w:val="00B014CA"/>
    <w:rsid w:val="00B02B1D"/>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200F"/>
    <w:rsid w:val="00B234B8"/>
    <w:rsid w:val="00B24E97"/>
    <w:rsid w:val="00B2563B"/>
    <w:rsid w:val="00B26115"/>
    <w:rsid w:val="00B2772F"/>
    <w:rsid w:val="00B310AE"/>
    <w:rsid w:val="00B32EE1"/>
    <w:rsid w:val="00B33525"/>
    <w:rsid w:val="00B33FBA"/>
    <w:rsid w:val="00B351DB"/>
    <w:rsid w:val="00B362D9"/>
    <w:rsid w:val="00B3677D"/>
    <w:rsid w:val="00B36D9D"/>
    <w:rsid w:val="00B40C9E"/>
    <w:rsid w:val="00B40FC8"/>
    <w:rsid w:val="00B41F65"/>
    <w:rsid w:val="00B4262B"/>
    <w:rsid w:val="00B433B0"/>
    <w:rsid w:val="00B4468E"/>
    <w:rsid w:val="00B45335"/>
    <w:rsid w:val="00B4693B"/>
    <w:rsid w:val="00B50DB4"/>
    <w:rsid w:val="00B51C7D"/>
    <w:rsid w:val="00B51CE0"/>
    <w:rsid w:val="00B51E42"/>
    <w:rsid w:val="00B54B16"/>
    <w:rsid w:val="00B54B29"/>
    <w:rsid w:val="00B57B2E"/>
    <w:rsid w:val="00B6014A"/>
    <w:rsid w:val="00B60290"/>
    <w:rsid w:val="00B61247"/>
    <w:rsid w:val="00B6259F"/>
    <w:rsid w:val="00B645D4"/>
    <w:rsid w:val="00B66DBA"/>
    <w:rsid w:val="00B673E5"/>
    <w:rsid w:val="00B67D8D"/>
    <w:rsid w:val="00B70A78"/>
    <w:rsid w:val="00B722E7"/>
    <w:rsid w:val="00B72526"/>
    <w:rsid w:val="00B7332B"/>
    <w:rsid w:val="00B733F7"/>
    <w:rsid w:val="00B748EB"/>
    <w:rsid w:val="00B768DB"/>
    <w:rsid w:val="00B77071"/>
    <w:rsid w:val="00B7745C"/>
    <w:rsid w:val="00B77A96"/>
    <w:rsid w:val="00B77B6A"/>
    <w:rsid w:val="00B80040"/>
    <w:rsid w:val="00B8028A"/>
    <w:rsid w:val="00B8031E"/>
    <w:rsid w:val="00B8128F"/>
    <w:rsid w:val="00B82270"/>
    <w:rsid w:val="00B848AE"/>
    <w:rsid w:val="00B84F22"/>
    <w:rsid w:val="00B84FEB"/>
    <w:rsid w:val="00B850A4"/>
    <w:rsid w:val="00B8576D"/>
    <w:rsid w:val="00B8744B"/>
    <w:rsid w:val="00B919E0"/>
    <w:rsid w:val="00B92BE0"/>
    <w:rsid w:val="00B92DAD"/>
    <w:rsid w:val="00B94696"/>
    <w:rsid w:val="00B946C5"/>
    <w:rsid w:val="00B952B2"/>
    <w:rsid w:val="00B95F2B"/>
    <w:rsid w:val="00B96CA0"/>
    <w:rsid w:val="00B97494"/>
    <w:rsid w:val="00B975F1"/>
    <w:rsid w:val="00BA1143"/>
    <w:rsid w:val="00BA13A8"/>
    <w:rsid w:val="00BA3B14"/>
    <w:rsid w:val="00BA51C6"/>
    <w:rsid w:val="00BA5DC6"/>
    <w:rsid w:val="00BA641B"/>
    <w:rsid w:val="00BA652A"/>
    <w:rsid w:val="00BA731B"/>
    <w:rsid w:val="00BB0B1A"/>
    <w:rsid w:val="00BB28CE"/>
    <w:rsid w:val="00BB3C38"/>
    <w:rsid w:val="00BB6C65"/>
    <w:rsid w:val="00BC1617"/>
    <w:rsid w:val="00BC1D80"/>
    <w:rsid w:val="00BC28BE"/>
    <w:rsid w:val="00BC2BFF"/>
    <w:rsid w:val="00BC3AAB"/>
    <w:rsid w:val="00BC5185"/>
    <w:rsid w:val="00BC52CC"/>
    <w:rsid w:val="00BC5690"/>
    <w:rsid w:val="00BC58C2"/>
    <w:rsid w:val="00BD0D72"/>
    <w:rsid w:val="00BD1BBA"/>
    <w:rsid w:val="00BD21D8"/>
    <w:rsid w:val="00BD292E"/>
    <w:rsid w:val="00BD3A46"/>
    <w:rsid w:val="00BD3EBE"/>
    <w:rsid w:val="00BD4068"/>
    <w:rsid w:val="00BD5334"/>
    <w:rsid w:val="00BD552F"/>
    <w:rsid w:val="00BE035A"/>
    <w:rsid w:val="00BE1DCA"/>
    <w:rsid w:val="00BE33DE"/>
    <w:rsid w:val="00BE3F39"/>
    <w:rsid w:val="00BE450F"/>
    <w:rsid w:val="00BE5D44"/>
    <w:rsid w:val="00BE6157"/>
    <w:rsid w:val="00BE6923"/>
    <w:rsid w:val="00BF05B5"/>
    <w:rsid w:val="00BF1411"/>
    <w:rsid w:val="00BF190D"/>
    <w:rsid w:val="00BF1F4F"/>
    <w:rsid w:val="00BF4421"/>
    <w:rsid w:val="00BF4DD3"/>
    <w:rsid w:val="00BF558F"/>
    <w:rsid w:val="00BF6362"/>
    <w:rsid w:val="00BF782D"/>
    <w:rsid w:val="00C0089F"/>
    <w:rsid w:val="00C021A3"/>
    <w:rsid w:val="00C0279C"/>
    <w:rsid w:val="00C028FB"/>
    <w:rsid w:val="00C0298A"/>
    <w:rsid w:val="00C039FA"/>
    <w:rsid w:val="00C03DBE"/>
    <w:rsid w:val="00C06338"/>
    <w:rsid w:val="00C06412"/>
    <w:rsid w:val="00C066DB"/>
    <w:rsid w:val="00C10ACE"/>
    <w:rsid w:val="00C10CF9"/>
    <w:rsid w:val="00C12335"/>
    <w:rsid w:val="00C1389C"/>
    <w:rsid w:val="00C13BF1"/>
    <w:rsid w:val="00C14ECE"/>
    <w:rsid w:val="00C15DCC"/>
    <w:rsid w:val="00C16F4F"/>
    <w:rsid w:val="00C21F46"/>
    <w:rsid w:val="00C22C5E"/>
    <w:rsid w:val="00C23906"/>
    <w:rsid w:val="00C23F90"/>
    <w:rsid w:val="00C24409"/>
    <w:rsid w:val="00C260EF"/>
    <w:rsid w:val="00C268F3"/>
    <w:rsid w:val="00C27ADE"/>
    <w:rsid w:val="00C27C5D"/>
    <w:rsid w:val="00C303B9"/>
    <w:rsid w:val="00C32A99"/>
    <w:rsid w:val="00C3402C"/>
    <w:rsid w:val="00C3468B"/>
    <w:rsid w:val="00C40435"/>
    <w:rsid w:val="00C43879"/>
    <w:rsid w:val="00C43F72"/>
    <w:rsid w:val="00C44491"/>
    <w:rsid w:val="00C4562C"/>
    <w:rsid w:val="00C46673"/>
    <w:rsid w:val="00C47E8E"/>
    <w:rsid w:val="00C50204"/>
    <w:rsid w:val="00C51055"/>
    <w:rsid w:val="00C5179C"/>
    <w:rsid w:val="00C52378"/>
    <w:rsid w:val="00C52B52"/>
    <w:rsid w:val="00C54AB4"/>
    <w:rsid w:val="00C555A5"/>
    <w:rsid w:val="00C5560B"/>
    <w:rsid w:val="00C564EF"/>
    <w:rsid w:val="00C56D8C"/>
    <w:rsid w:val="00C5726D"/>
    <w:rsid w:val="00C573C3"/>
    <w:rsid w:val="00C5798B"/>
    <w:rsid w:val="00C57BFB"/>
    <w:rsid w:val="00C60126"/>
    <w:rsid w:val="00C60446"/>
    <w:rsid w:val="00C61178"/>
    <w:rsid w:val="00C617E7"/>
    <w:rsid w:val="00C642A9"/>
    <w:rsid w:val="00C64B75"/>
    <w:rsid w:val="00C65A2C"/>
    <w:rsid w:val="00C6600B"/>
    <w:rsid w:val="00C672E4"/>
    <w:rsid w:val="00C67B76"/>
    <w:rsid w:val="00C67BF9"/>
    <w:rsid w:val="00C701D5"/>
    <w:rsid w:val="00C721D3"/>
    <w:rsid w:val="00C72500"/>
    <w:rsid w:val="00C7275E"/>
    <w:rsid w:val="00C7389F"/>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7F"/>
    <w:rsid w:val="00C87199"/>
    <w:rsid w:val="00C8737E"/>
    <w:rsid w:val="00C901EE"/>
    <w:rsid w:val="00C915DB"/>
    <w:rsid w:val="00C93525"/>
    <w:rsid w:val="00C93597"/>
    <w:rsid w:val="00C9380F"/>
    <w:rsid w:val="00C943A4"/>
    <w:rsid w:val="00C94670"/>
    <w:rsid w:val="00C94F08"/>
    <w:rsid w:val="00C953F5"/>
    <w:rsid w:val="00C95B54"/>
    <w:rsid w:val="00C965EB"/>
    <w:rsid w:val="00C96847"/>
    <w:rsid w:val="00C96DD6"/>
    <w:rsid w:val="00C96E57"/>
    <w:rsid w:val="00C978BF"/>
    <w:rsid w:val="00CA0E7F"/>
    <w:rsid w:val="00CA0FB7"/>
    <w:rsid w:val="00CA1D3E"/>
    <w:rsid w:val="00CA36BD"/>
    <w:rsid w:val="00CA415B"/>
    <w:rsid w:val="00CA4512"/>
    <w:rsid w:val="00CA4590"/>
    <w:rsid w:val="00CA4B30"/>
    <w:rsid w:val="00CA4CE3"/>
    <w:rsid w:val="00CA6171"/>
    <w:rsid w:val="00CA63D2"/>
    <w:rsid w:val="00CA6949"/>
    <w:rsid w:val="00CA7FEF"/>
    <w:rsid w:val="00CB0D48"/>
    <w:rsid w:val="00CB379F"/>
    <w:rsid w:val="00CB43C9"/>
    <w:rsid w:val="00CB4762"/>
    <w:rsid w:val="00CB59D3"/>
    <w:rsid w:val="00CB620A"/>
    <w:rsid w:val="00CB6AEB"/>
    <w:rsid w:val="00CB776B"/>
    <w:rsid w:val="00CC2A78"/>
    <w:rsid w:val="00CC2F8C"/>
    <w:rsid w:val="00CC4636"/>
    <w:rsid w:val="00CD08F8"/>
    <w:rsid w:val="00CD22E8"/>
    <w:rsid w:val="00CD4D10"/>
    <w:rsid w:val="00CD54C3"/>
    <w:rsid w:val="00CD5ABE"/>
    <w:rsid w:val="00CD75B5"/>
    <w:rsid w:val="00CE0F46"/>
    <w:rsid w:val="00CE11B7"/>
    <w:rsid w:val="00CE21C1"/>
    <w:rsid w:val="00CE3026"/>
    <w:rsid w:val="00CE3EAC"/>
    <w:rsid w:val="00CE41B0"/>
    <w:rsid w:val="00CE46B9"/>
    <w:rsid w:val="00CE5D4F"/>
    <w:rsid w:val="00CE5EB7"/>
    <w:rsid w:val="00CE65A4"/>
    <w:rsid w:val="00CE7FE2"/>
    <w:rsid w:val="00CF2BEA"/>
    <w:rsid w:val="00CF3D16"/>
    <w:rsid w:val="00CF4349"/>
    <w:rsid w:val="00CF59ED"/>
    <w:rsid w:val="00CF76E3"/>
    <w:rsid w:val="00CF7883"/>
    <w:rsid w:val="00CF7FE6"/>
    <w:rsid w:val="00D009B0"/>
    <w:rsid w:val="00D02C25"/>
    <w:rsid w:val="00D02C55"/>
    <w:rsid w:val="00D02FE5"/>
    <w:rsid w:val="00D0341A"/>
    <w:rsid w:val="00D0452E"/>
    <w:rsid w:val="00D045A5"/>
    <w:rsid w:val="00D046E8"/>
    <w:rsid w:val="00D05704"/>
    <w:rsid w:val="00D06671"/>
    <w:rsid w:val="00D07C1A"/>
    <w:rsid w:val="00D10F59"/>
    <w:rsid w:val="00D10FE2"/>
    <w:rsid w:val="00D12D93"/>
    <w:rsid w:val="00D12E0C"/>
    <w:rsid w:val="00D14AC3"/>
    <w:rsid w:val="00D15BBE"/>
    <w:rsid w:val="00D1605E"/>
    <w:rsid w:val="00D16E11"/>
    <w:rsid w:val="00D16FB4"/>
    <w:rsid w:val="00D200EB"/>
    <w:rsid w:val="00D20A6D"/>
    <w:rsid w:val="00D20B67"/>
    <w:rsid w:val="00D2215A"/>
    <w:rsid w:val="00D233BF"/>
    <w:rsid w:val="00D248EF"/>
    <w:rsid w:val="00D26635"/>
    <w:rsid w:val="00D27C54"/>
    <w:rsid w:val="00D30F50"/>
    <w:rsid w:val="00D30FF6"/>
    <w:rsid w:val="00D31835"/>
    <w:rsid w:val="00D34F6C"/>
    <w:rsid w:val="00D35F63"/>
    <w:rsid w:val="00D360DF"/>
    <w:rsid w:val="00D364E2"/>
    <w:rsid w:val="00D3683A"/>
    <w:rsid w:val="00D36AE3"/>
    <w:rsid w:val="00D371DE"/>
    <w:rsid w:val="00D373B7"/>
    <w:rsid w:val="00D3790A"/>
    <w:rsid w:val="00D40964"/>
    <w:rsid w:val="00D4183B"/>
    <w:rsid w:val="00D418E1"/>
    <w:rsid w:val="00D41D94"/>
    <w:rsid w:val="00D4301E"/>
    <w:rsid w:val="00D435E5"/>
    <w:rsid w:val="00D44B96"/>
    <w:rsid w:val="00D44F7C"/>
    <w:rsid w:val="00D4690B"/>
    <w:rsid w:val="00D500D1"/>
    <w:rsid w:val="00D5044C"/>
    <w:rsid w:val="00D5086B"/>
    <w:rsid w:val="00D50FA4"/>
    <w:rsid w:val="00D51314"/>
    <w:rsid w:val="00D51754"/>
    <w:rsid w:val="00D55EFB"/>
    <w:rsid w:val="00D564C1"/>
    <w:rsid w:val="00D56D98"/>
    <w:rsid w:val="00D56EAF"/>
    <w:rsid w:val="00D5727D"/>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46BB"/>
    <w:rsid w:val="00D84A37"/>
    <w:rsid w:val="00D84D2C"/>
    <w:rsid w:val="00D8571E"/>
    <w:rsid w:val="00D857DE"/>
    <w:rsid w:val="00D85E5A"/>
    <w:rsid w:val="00D867B6"/>
    <w:rsid w:val="00D878D4"/>
    <w:rsid w:val="00D90E57"/>
    <w:rsid w:val="00D90E61"/>
    <w:rsid w:val="00D91636"/>
    <w:rsid w:val="00D93023"/>
    <w:rsid w:val="00D937BF"/>
    <w:rsid w:val="00D93964"/>
    <w:rsid w:val="00D93CCB"/>
    <w:rsid w:val="00D94948"/>
    <w:rsid w:val="00D9579B"/>
    <w:rsid w:val="00D96485"/>
    <w:rsid w:val="00D97BC4"/>
    <w:rsid w:val="00DA00D3"/>
    <w:rsid w:val="00DA1EDC"/>
    <w:rsid w:val="00DA2556"/>
    <w:rsid w:val="00DA324B"/>
    <w:rsid w:val="00DA3664"/>
    <w:rsid w:val="00DA38E1"/>
    <w:rsid w:val="00DA5C51"/>
    <w:rsid w:val="00DA604A"/>
    <w:rsid w:val="00DA6CAA"/>
    <w:rsid w:val="00DA7C69"/>
    <w:rsid w:val="00DB11FB"/>
    <w:rsid w:val="00DB1DDC"/>
    <w:rsid w:val="00DB277D"/>
    <w:rsid w:val="00DB572C"/>
    <w:rsid w:val="00DB5F8B"/>
    <w:rsid w:val="00DB6046"/>
    <w:rsid w:val="00DB63A4"/>
    <w:rsid w:val="00DB687C"/>
    <w:rsid w:val="00DC1B92"/>
    <w:rsid w:val="00DC1C47"/>
    <w:rsid w:val="00DC23D1"/>
    <w:rsid w:val="00DC48FB"/>
    <w:rsid w:val="00DC5D65"/>
    <w:rsid w:val="00DC67E7"/>
    <w:rsid w:val="00DC7EDA"/>
    <w:rsid w:val="00DD0087"/>
    <w:rsid w:val="00DD06B9"/>
    <w:rsid w:val="00DD08DC"/>
    <w:rsid w:val="00DD0C92"/>
    <w:rsid w:val="00DD205C"/>
    <w:rsid w:val="00DD3569"/>
    <w:rsid w:val="00DD48FD"/>
    <w:rsid w:val="00DD68DF"/>
    <w:rsid w:val="00DD7D90"/>
    <w:rsid w:val="00DE0041"/>
    <w:rsid w:val="00DE0A10"/>
    <w:rsid w:val="00DE1733"/>
    <w:rsid w:val="00DE368E"/>
    <w:rsid w:val="00DE3FC4"/>
    <w:rsid w:val="00DE4DF6"/>
    <w:rsid w:val="00DE4F82"/>
    <w:rsid w:val="00DE5A5D"/>
    <w:rsid w:val="00DE6588"/>
    <w:rsid w:val="00DE6A26"/>
    <w:rsid w:val="00DE6B70"/>
    <w:rsid w:val="00DE73DF"/>
    <w:rsid w:val="00DE7448"/>
    <w:rsid w:val="00DF03AA"/>
    <w:rsid w:val="00DF351C"/>
    <w:rsid w:val="00DF5BEC"/>
    <w:rsid w:val="00DF5FFF"/>
    <w:rsid w:val="00DF63E9"/>
    <w:rsid w:val="00DF71CC"/>
    <w:rsid w:val="00DF71CD"/>
    <w:rsid w:val="00DF7774"/>
    <w:rsid w:val="00E0017D"/>
    <w:rsid w:val="00E00FAC"/>
    <w:rsid w:val="00E0179F"/>
    <w:rsid w:val="00E01DAF"/>
    <w:rsid w:val="00E02FD2"/>
    <w:rsid w:val="00E036B3"/>
    <w:rsid w:val="00E039FD"/>
    <w:rsid w:val="00E03EB6"/>
    <w:rsid w:val="00E05537"/>
    <w:rsid w:val="00E05CE9"/>
    <w:rsid w:val="00E05F36"/>
    <w:rsid w:val="00E1189A"/>
    <w:rsid w:val="00E13D5A"/>
    <w:rsid w:val="00E165C8"/>
    <w:rsid w:val="00E16951"/>
    <w:rsid w:val="00E16C76"/>
    <w:rsid w:val="00E1744C"/>
    <w:rsid w:val="00E204EF"/>
    <w:rsid w:val="00E21AEB"/>
    <w:rsid w:val="00E22DED"/>
    <w:rsid w:val="00E2417E"/>
    <w:rsid w:val="00E24C2E"/>
    <w:rsid w:val="00E2734F"/>
    <w:rsid w:val="00E315FA"/>
    <w:rsid w:val="00E32DC5"/>
    <w:rsid w:val="00E32E98"/>
    <w:rsid w:val="00E33114"/>
    <w:rsid w:val="00E33CE6"/>
    <w:rsid w:val="00E35D86"/>
    <w:rsid w:val="00E36524"/>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ED4"/>
    <w:rsid w:val="00E74DF5"/>
    <w:rsid w:val="00E75474"/>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4224"/>
    <w:rsid w:val="00E95633"/>
    <w:rsid w:val="00E95D11"/>
    <w:rsid w:val="00E975C1"/>
    <w:rsid w:val="00E9798C"/>
    <w:rsid w:val="00E97C7A"/>
    <w:rsid w:val="00E97E0C"/>
    <w:rsid w:val="00EA12E0"/>
    <w:rsid w:val="00EA198A"/>
    <w:rsid w:val="00EA1F23"/>
    <w:rsid w:val="00EA29E9"/>
    <w:rsid w:val="00EA3FB0"/>
    <w:rsid w:val="00EA4B93"/>
    <w:rsid w:val="00EA5AAD"/>
    <w:rsid w:val="00EA5CFE"/>
    <w:rsid w:val="00EA66A6"/>
    <w:rsid w:val="00EA67BE"/>
    <w:rsid w:val="00EA6B44"/>
    <w:rsid w:val="00EA703F"/>
    <w:rsid w:val="00EA74D1"/>
    <w:rsid w:val="00EB080E"/>
    <w:rsid w:val="00EB0F01"/>
    <w:rsid w:val="00EB1A1E"/>
    <w:rsid w:val="00EB1D1D"/>
    <w:rsid w:val="00EB2058"/>
    <w:rsid w:val="00EB2F17"/>
    <w:rsid w:val="00EB31BB"/>
    <w:rsid w:val="00EB369B"/>
    <w:rsid w:val="00EB375E"/>
    <w:rsid w:val="00EB4017"/>
    <w:rsid w:val="00EB4838"/>
    <w:rsid w:val="00EB49D9"/>
    <w:rsid w:val="00EB5299"/>
    <w:rsid w:val="00EB57BD"/>
    <w:rsid w:val="00EB624B"/>
    <w:rsid w:val="00EB6B85"/>
    <w:rsid w:val="00EB6CF1"/>
    <w:rsid w:val="00EC05B2"/>
    <w:rsid w:val="00EC07E7"/>
    <w:rsid w:val="00EC1227"/>
    <w:rsid w:val="00EC1D92"/>
    <w:rsid w:val="00EC2283"/>
    <w:rsid w:val="00EC2690"/>
    <w:rsid w:val="00EC2C62"/>
    <w:rsid w:val="00EC2E82"/>
    <w:rsid w:val="00EC34A1"/>
    <w:rsid w:val="00EC37A7"/>
    <w:rsid w:val="00EC3BB2"/>
    <w:rsid w:val="00EC431F"/>
    <w:rsid w:val="00EC5925"/>
    <w:rsid w:val="00EC76D2"/>
    <w:rsid w:val="00EC7B6A"/>
    <w:rsid w:val="00EC7FAC"/>
    <w:rsid w:val="00ED0771"/>
    <w:rsid w:val="00ED0876"/>
    <w:rsid w:val="00ED0A5A"/>
    <w:rsid w:val="00ED0DF2"/>
    <w:rsid w:val="00ED2CA2"/>
    <w:rsid w:val="00ED33D9"/>
    <w:rsid w:val="00ED483B"/>
    <w:rsid w:val="00ED66F0"/>
    <w:rsid w:val="00ED6E86"/>
    <w:rsid w:val="00EE0E27"/>
    <w:rsid w:val="00EE2231"/>
    <w:rsid w:val="00EE4794"/>
    <w:rsid w:val="00EE498A"/>
    <w:rsid w:val="00EE5000"/>
    <w:rsid w:val="00EE6972"/>
    <w:rsid w:val="00EE6A9A"/>
    <w:rsid w:val="00EE7261"/>
    <w:rsid w:val="00EF02FB"/>
    <w:rsid w:val="00EF0517"/>
    <w:rsid w:val="00EF2625"/>
    <w:rsid w:val="00EF27BB"/>
    <w:rsid w:val="00EF32FB"/>
    <w:rsid w:val="00EF58C5"/>
    <w:rsid w:val="00EF67E9"/>
    <w:rsid w:val="00EF69E4"/>
    <w:rsid w:val="00EF6BE5"/>
    <w:rsid w:val="00EF7543"/>
    <w:rsid w:val="00F00A6A"/>
    <w:rsid w:val="00F016F9"/>
    <w:rsid w:val="00F022C3"/>
    <w:rsid w:val="00F0265C"/>
    <w:rsid w:val="00F02B05"/>
    <w:rsid w:val="00F04707"/>
    <w:rsid w:val="00F048A7"/>
    <w:rsid w:val="00F04EDD"/>
    <w:rsid w:val="00F062FB"/>
    <w:rsid w:val="00F07179"/>
    <w:rsid w:val="00F10E35"/>
    <w:rsid w:val="00F12195"/>
    <w:rsid w:val="00F132F6"/>
    <w:rsid w:val="00F13561"/>
    <w:rsid w:val="00F13F7F"/>
    <w:rsid w:val="00F146AB"/>
    <w:rsid w:val="00F15A69"/>
    <w:rsid w:val="00F1677C"/>
    <w:rsid w:val="00F16C1B"/>
    <w:rsid w:val="00F16C4A"/>
    <w:rsid w:val="00F16E2F"/>
    <w:rsid w:val="00F227B8"/>
    <w:rsid w:val="00F23947"/>
    <w:rsid w:val="00F25996"/>
    <w:rsid w:val="00F26980"/>
    <w:rsid w:val="00F31530"/>
    <w:rsid w:val="00F32B84"/>
    <w:rsid w:val="00F3358E"/>
    <w:rsid w:val="00F3360B"/>
    <w:rsid w:val="00F33B5E"/>
    <w:rsid w:val="00F34397"/>
    <w:rsid w:val="00F34850"/>
    <w:rsid w:val="00F35209"/>
    <w:rsid w:val="00F363AA"/>
    <w:rsid w:val="00F3690D"/>
    <w:rsid w:val="00F40098"/>
    <w:rsid w:val="00F401CD"/>
    <w:rsid w:val="00F40652"/>
    <w:rsid w:val="00F4210F"/>
    <w:rsid w:val="00F43748"/>
    <w:rsid w:val="00F43BC7"/>
    <w:rsid w:val="00F43C70"/>
    <w:rsid w:val="00F44B4B"/>
    <w:rsid w:val="00F44CB8"/>
    <w:rsid w:val="00F45BA7"/>
    <w:rsid w:val="00F470B7"/>
    <w:rsid w:val="00F47F95"/>
    <w:rsid w:val="00F51608"/>
    <w:rsid w:val="00F528B1"/>
    <w:rsid w:val="00F54339"/>
    <w:rsid w:val="00F55633"/>
    <w:rsid w:val="00F55AC6"/>
    <w:rsid w:val="00F60545"/>
    <w:rsid w:val="00F615DC"/>
    <w:rsid w:val="00F62113"/>
    <w:rsid w:val="00F62574"/>
    <w:rsid w:val="00F64035"/>
    <w:rsid w:val="00F640F9"/>
    <w:rsid w:val="00F6504A"/>
    <w:rsid w:val="00F6651A"/>
    <w:rsid w:val="00F66879"/>
    <w:rsid w:val="00F670EE"/>
    <w:rsid w:val="00F67B6E"/>
    <w:rsid w:val="00F7081D"/>
    <w:rsid w:val="00F70AF5"/>
    <w:rsid w:val="00F70FA9"/>
    <w:rsid w:val="00F71F65"/>
    <w:rsid w:val="00F7269D"/>
    <w:rsid w:val="00F72C7C"/>
    <w:rsid w:val="00F73153"/>
    <w:rsid w:val="00F73BF3"/>
    <w:rsid w:val="00F762CA"/>
    <w:rsid w:val="00F76343"/>
    <w:rsid w:val="00F764FB"/>
    <w:rsid w:val="00F7679A"/>
    <w:rsid w:val="00F76B76"/>
    <w:rsid w:val="00F80FBD"/>
    <w:rsid w:val="00F820DA"/>
    <w:rsid w:val="00F82633"/>
    <w:rsid w:val="00F82988"/>
    <w:rsid w:val="00F83E2E"/>
    <w:rsid w:val="00F842BC"/>
    <w:rsid w:val="00F84DFF"/>
    <w:rsid w:val="00F84F77"/>
    <w:rsid w:val="00F86133"/>
    <w:rsid w:val="00F86E52"/>
    <w:rsid w:val="00F86ECD"/>
    <w:rsid w:val="00F9011F"/>
    <w:rsid w:val="00F90439"/>
    <w:rsid w:val="00F91B24"/>
    <w:rsid w:val="00F923B9"/>
    <w:rsid w:val="00F93856"/>
    <w:rsid w:val="00F9651D"/>
    <w:rsid w:val="00F97133"/>
    <w:rsid w:val="00F97647"/>
    <w:rsid w:val="00FA250C"/>
    <w:rsid w:val="00FA3ACB"/>
    <w:rsid w:val="00FA3E9A"/>
    <w:rsid w:val="00FA429B"/>
    <w:rsid w:val="00FA4560"/>
    <w:rsid w:val="00FA4885"/>
    <w:rsid w:val="00FA4BD1"/>
    <w:rsid w:val="00FA4F77"/>
    <w:rsid w:val="00FA576F"/>
    <w:rsid w:val="00FA5810"/>
    <w:rsid w:val="00FA5C0D"/>
    <w:rsid w:val="00FA6C65"/>
    <w:rsid w:val="00FA730B"/>
    <w:rsid w:val="00FB08D2"/>
    <w:rsid w:val="00FB16F4"/>
    <w:rsid w:val="00FB1F9C"/>
    <w:rsid w:val="00FB250A"/>
    <w:rsid w:val="00FB4A21"/>
    <w:rsid w:val="00FB52BC"/>
    <w:rsid w:val="00FB5431"/>
    <w:rsid w:val="00FB5A67"/>
    <w:rsid w:val="00FB6DE6"/>
    <w:rsid w:val="00FB7AF4"/>
    <w:rsid w:val="00FC0C3B"/>
    <w:rsid w:val="00FC167E"/>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48E9"/>
    <w:rsid w:val="00FD53F1"/>
    <w:rsid w:val="00FE0C89"/>
    <w:rsid w:val="00FE1384"/>
    <w:rsid w:val="00FE1C6D"/>
    <w:rsid w:val="00FE1E38"/>
    <w:rsid w:val="00FE1EAA"/>
    <w:rsid w:val="00FE2D6B"/>
    <w:rsid w:val="00FE65D0"/>
    <w:rsid w:val="00FE70A4"/>
    <w:rsid w:val="00FE7A36"/>
    <w:rsid w:val="00FE7A3B"/>
    <w:rsid w:val="00FE7FA8"/>
    <w:rsid w:val="00FF14FF"/>
    <w:rsid w:val="00FF188F"/>
    <w:rsid w:val="00FF24A1"/>
    <w:rsid w:val="00FF4B8F"/>
    <w:rsid w:val="00FF4F1B"/>
    <w:rsid w:val="00FF510B"/>
    <w:rsid w:val="00FF533F"/>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image" Target="media/image41.wmf"/><Relationship Id="rId138" Type="http://schemas.openxmlformats.org/officeDocument/2006/relationships/image" Target="media/image71.png"/><Relationship Id="rId159" Type="http://schemas.openxmlformats.org/officeDocument/2006/relationships/image" Target="media/image85.wmf"/><Relationship Id="rId170" Type="http://schemas.openxmlformats.org/officeDocument/2006/relationships/oleObject" Target="embeddings/oleObject73.bin"/><Relationship Id="rId191" Type="http://schemas.openxmlformats.org/officeDocument/2006/relationships/image" Target="media/image103.wmf"/><Relationship Id="rId205" Type="http://schemas.openxmlformats.org/officeDocument/2006/relationships/image" Target="media/image113.wmf"/><Relationship Id="rId226" Type="http://schemas.openxmlformats.org/officeDocument/2006/relationships/image" Target="media/image133.png"/><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68.bin"/><Relationship Id="rId181" Type="http://schemas.openxmlformats.org/officeDocument/2006/relationships/image" Target="media/image97.png"/><Relationship Id="rId216" Type="http://schemas.openxmlformats.org/officeDocument/2006/relationships/image" Target="media/image123.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oleObject" Target="embeddings/oleObject52.bin"/><Relationship Id="rId139" Type="http://schemas.openxmlformats.org/officeDocument/2006/relationships/image" Target="media/image72.png"/><Relationship Id="rId85" Type="http://schemas.openxmlformats.org/officeDocument/2006/relationships/oleObject" Target="embeddings/oleObject37.bin"/><Relationship Id="rId150" Type="http://schemas.openxmlformats.org/officeDocument/2006/relationships/oleObject" Target="embeddings/oleObject63.bin"/><Relationship Id="rId171" Type="http://schemas.openxmlformats.org/officeDocument/2006/relationships/image" Target="media/image91.emf"/><Relationship Id="rId192" Type="http://schemas.openxmlformats.org/officeDocument/2006/relationships/oleObject" Target="embeddings/oleObject82.bin"/><Relationship Id="rId206" Type="http://schemas.openxmlformats.org/officeDocument/2006/relationships/oleObject" Target="embeddings/oleObject86.bin"/><Relationship Id="rId227" Type="http://schemas.openxmlformats.org/officeDocument/2006/relationships/image" Target="media/image134.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7.bin"/><Relationship Id="rId129" Type="http://schemas.openxmlformats.org/officeDocument/2006/relationships/image" Target="media/image64.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image" Target="media/image47.wmf"/><Relationship Id="rId140" Type="http://schemas.openxmlformats.org/officeDocument/2006/relationships/image" Target="media/image73.png"/><Relationship Id="rId161" Type="http://schemas.openxmlformats.org/officeDocument/2006/relationships/image" Target="media/image86.emf"/><Relationship Id="rId182" Type="http://schemas.openxmlformats.org/officeDocument/2006/relationships/image" Target="media/image98.png"/><Relationship Id="rId217" Type="http://schemas.openxmlformats.org/officeDocument/2006/relationships/image" Target="media/image124.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60.emf"/><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81.wmf"/><Relationship Id="rId172" Type="http://schemas.openxmlformats.org/officeDocument/2006/relationships/oleObject" Target="embeddings/oleObject74.bin"/><Relationship Id="rId193" Type="http://schemas.openxmlformats.org/officeDocument/2006/relationships/image" Target="media/image104.wmf"/><Relationship Id="rId207" Type="http://schemas.openxmlformats.org/officeDocument/2006/relationships/image" Target="media/image114.png"/><Relationship Id="rId228" Type="http://schemas.openxmlformats.org/officeDocument/2006/relationships/image" Target="media/image135.png"/><Relationship Id="rId13" Type="http://schemas.openxmlformats.org/officeDocument/2006/relationships/oleObject" Target="embeddings/oleObject3.bin"/><Relationship Id="rId109" Type="http://schemas.openxmlformats.org/officeDocument/2006/relationships/image" Target="media/image5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oleObject" Target="embeddings/oleObject53.bin"/><Relationship Id="rId141" Type="http://schemas.openxmlformats.org/officeDocument/2006/relationships/image" Target="media/image74.png"/><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9.wmf"/><Relationship Id="rId218" Type="http://schemas.openxmlformats.org/officeDocument/2006/relationships/image" Target="media/image12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oleObject" Target="embeddings/oleObject38.bin"/><Relationship Id="rId110" Type="http://schemas.openxmlformats.org/officeDocument/2006/relationships/oleObject" Target="embeddings/oleObject48.bin"/><Relationship Id="rId131" Type="http://schemas.openxmlformats.org/officeDocument/2006/relationships/image" Target="media/image65.emf"/><Relationship Id="rId152" Type="http://schemas.openxmlformats.org/officeDocument/2006/relationships/oleObject" Target="embeddings/oleObject64.bin"/><Relationship Id="rId173" Type="http://schemas.openxmlformats.org/officeDocument/2006/relationships/image" Target="media/image92.wmf"/><Relationship Id="rId194" Type="http://schemas.openxmlformats.org/officeDocument/2006/relationships/oleObject" Target="embeddings/oleObject83.bin"/><Relationship Id="rId208" Type="http://schemas.openxmlformats.org/officeDocument/2006/relationships/image" Target="media/image115.png"/><Relationship Id="rId229" Type="http://schemas.openxmlformats.org/officeDocument/2006/relationships/image" Target="media/image136.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image" Target="media/image49.wmf"/><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image" Target="media/image75.png"/><Relationship Id="rId163" Type="http://schemas.openxmlformats.org/officeDocument/2006/relationships/image" Target="media/image87.wmf"/><Relationship Id="rId184" Type="http://schemas.openxmlformats.org/officeDocument/2006/relationships/oleObject" Target="embeddings/oleObject78.bin"/><Relationship Id="rId219" Type="http://schemas.openxmlformats.org/officeDocument/2006/relationships/image" Target="media/image126.png"/><Relationship Id="rId230" Type="http://schemas.openxmlformats.org/officeDocument/2006/relationships/image" Target="media/image137.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116" Type="http://schemas.openxmlformats.org/officeDocument/2006/relationships/oleObject" Target="embeddings/oleObject51.bin"/><Relationship Id="rId137" Type="http://schemas.openxmlformats.org/officeDocument/2006/relationships/image" Target="media/image70.png"/><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gi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image" Target="media/image82.wmf"/><Relationship Id="rId174" Type="http://schemas.openxmlformats.org/officeDocument/2006/relationships/oleObject" Target="embeddings/oleObject75.bin"/><Relationship Id="rId179" Type="http://schemas.openxmlformats.org/officeDocument/2006/relationships/image" Target="media/image95.png"/><Relationship Id="rId195" Type="http://schemas.openxmlformats.org/officeDocument/2006/relationships/image" Target="media/image105.wmf"/><Relationship Id="rId209" Type="http://schemas.openxmlformats.org/officeDocument/2006/relationships/image" Target="media/image116.png"/><Relationship Id="rId190" Type="http://schemas.openxmlformats.org/officeDocument/2006/relationships/oleObject" Target="embeddings/oleObject81.bin"/><Relationship Id="rId204" Type="http://schemas.openxmlformats.org/officeDocument/2006/relationships/image" Target="media/image112.png"/><Relationship Id="rId220" Type="http://schemas.openxmlformats.org/officeDocument/2006/relationships/image" Target="media/image127.png"/><Relationship Id="rId225" Type="http://schemas.openxmlformats.org/officeDocument/2006/relationships/image" Target="media/image132.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6.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143" Type="http://schemas.openxmlformats.org/officeDocument/2006/relationships/image" Target="media/image76.png"/><Relationship Id="rId148" Type="http://schemas.openxmlformats.org/officeDocument/2006/relationships/image" Target="media/image79.png"/><Relationship Id="rId164" Type="http://schemas.openxmlformats.org/officeDocument/2006/relationships/oleObject" Target="embeddings/oleObject70.bin"/><Relationship Id="rId169" Type="http://schemas.openxmlformats.org/officeDocument/2006/relationships/image" Target="media/image90.emf"/><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6.png"/><Relationship Id="rId210" Type="http://schemas.openxmlformats.org/officeDocument/2006/relationships/image" Target="media/image117.png"/><Relationship Id="rId215" Type="http://schemas.openxmlformats.org/officeDocument/2006/relationships/image" Target="media/image122.png"/><Relationship Id="rId26" Type="http://schemas.openxmlformats.org/officeDocument/2006/relationships/image" Target="media/image10.wmf"/><Relationship Id="rId231"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image" Target="media/image66.png"/><Relationship Id="rId154" Type="http://schemas.openxmlformats.org/officeDocument/2006/relationships/oleObject" Target="embeddings/oleObject65.bin"/><Relationship Id="rId175" Type="http://schemas.openxmlformats.org/officeDocument/2006/relationships/image" Target="media/image93.emf"/><Relationship Id="rId196" Type="http://schemas.openxmlformats.org/officeDocument/2006/relationships/oleObject" Target="embeddings/oleObject84.bin"/><Relationship Id="rId200" Type="http://schemas.openxmlformats.org/officeDocument/2006/relationships/image" Target="media/image108.png"/><Relationship Id="rId16" Type="http://schemas.openxmlformats.org/officeDocument/2006/relationships/image" Target="media/image5.wmf"/><Relationship Id="rId221" Type="http://schemas.openxmlformats.org/officeDocument/2006/relationships/image" Target="media/image128.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50.png"/><Relationship Id="rId123" Type="http://schemas.openxmlformats.org/officeDocument/2006/relationships/oleObject" Target="embeddings/oleObject55.bin"/><Relationship Id="rId144" Type="http://schemas.openxmlformats.org/officeDocument/2006/relationships/image" Target="media/image77.wmf"/><Relationship Id="rId90" Type="http://schemas.openxmlformats.org/officeDocument/2006/relationships/image" Target="media/image44.wmf"/><Relationship Id="rId165" Type="http://schemas.openxmlformats.org/officeDocument/2006/relationships/image" Target="media/image88.emf"/><Relationship Id="rId186" Type="http://schemas.openxmlformats.org/officeDocument/2006/relationships/oleObject" Target="embeddings/oleObject79.bin"/><Relationship Id="rId211" Type="http://schemas.openxmlformats.org/officeDocument/2006/relationships/image" Target="media/image118.png"/><Relationship Id="rId232"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67.png"/><Relationship Id="rId80" Type="http://schemas.openxmlformats.org/officeDocument/2006/relationships/image" Target="media/image39.wmf"/><Relationship Id="rId155" Type="http://schemas.openxmlformats.org/officeDocument/2006/relationships/image" Target="media/image83.wmf"/><Relationship Id="rId176" Type="http://schemas.openxmlformats.org/officeDocument/2006/relationships/oleObject" Target="embeddings/oleObject76.bin"/><Relationship Id="rId197" Type="http://schemas.openxmlformats.org/officeDocument/2006/relationships/image" Target="media/image106.wmf"/><Relationship Id="rId201" Type="http://schemas.openxmlformats.org/officeDocument/2006/relationships/image" Target="media/image109.png"/><Relationship Id="rId222" Type="http://schemas.openxmlformats.org/officeDocument/2006/relationships/image" Target="media/image129.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image" Target="media/image62.e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1.bin"/><Relationship Id="rId166" Type="http://schemas.openxmlformats.org/officeDocument/2006/relationships/oleObject" Target="embeddings/oleObject71.bin"/><Relationship Id="rId187" Type="http://schemas.openxmlformats.org/officeDocument/2006/relationships/image" Target="media/image101.wmf"/><Relationship Id="rId1" Type="http://schemas.openxmlformats.org/officeDocument/2006/relationships/customXml" Target="../customXml/item1.xml"/><Relationship Id="rId212" Type="http://schemas.openxmlformats.org/officeDocument/2006/relationships/image" Target="media/image119.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0.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8.png"/><Relationship Id="rId156" Type="http://schemas.openxmlformats.org/officeDocument/2006/relationships/oleObject" Target="embeddings/oleObject66.bin"/><Relationship Id="rId177" Type="http://schemas.openxmlformats.org/officeDocument/2006/relationships/image" Target="media/image94.wmf"/><Relationship Id="rId198" Type="http://schemas.openxmlformats.org/officeDocument/2006/relationships/oleObject" Target="embeddings/oleObject85.bin"/><Relationship Id="rId202" Type="http://schemas.openxmlformats.org/officeDocument/2006/relationships/image" Target="media/image110.png"/><Relationship Id="rId223" Type="http://schemas.openxmlformats.org/officeDocument/2006/relationships/image" Target="media/image130.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2.png"/><Relationship Id="rId125" Type="http://schemas.openxmlformats.org/officeDocument/2006/relationships/oleObject" Target="embeddings/oleObject56.bin"/><Relationship Id="rId146" Type="http://schemas.openxmlformats.org/officeDocument/2006/relationships/image" Target="media/image78.emf"/><Relationship Id="rId167" Type="http://schemas.openxmlformats.org/officeDocument/2006/relationships/image" Target="media/image89.emf"/><Relationship Id="rId188" Type="http://schemas.openxmlformats.org/officeDocument/2006/relationships/oleObject" Target="embeddings/oleObject80.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image" Target="media/image120.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8.wmf"/><Relationship Id="rId136" Type="http://schemas.openxmlformats.org/officeDocument/2006/relationships/image" Target="media/image69.png"/><Relationship Id="rId157" Type="http://schemas.openxmlformats.org/officeDocument/2006/relationships/image" Target="media/image84.wmf"/><Relationship Id="rId178" Type="http://schemas.openxmlformats.org/officeDocument/2006/relationships/oleObject" Target="embeddings/oleObject77.bin"/><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107.png"/><Relationship Id="rId203" Type="http://schemas.openxmlformats.org/officeDocument/2006/relationships/image" Target="media/image111.png"/><Relationship Id="rId19" Type="http://schemas.openxmlformats.org/officeDocument/2006/relationships/oleObject" Target="embeddings/oleObject6.bin"/><Relationship Id="rId224" Type="http://schemas.openxmlformats.org/officeDocument/2006/relationships/image" Target="media/image131.png"/><Relationship Id="rId30" Type="http://schemas.openxmlformats.org/officeDocument/2006/relationships/image" Target="media/image12.wmf"/><Relationship Id="rId105" Type="http://schemas.openxmlformats.org/officeDocument/2006/relationships/image" Target="media/image53.emf"/><Relationship Id="rId126" Type="http://schemas.openxmlformats.org/officeDocument/2006/relationships/image" Target="media/image63.emf"/><Relationship Id="rId147" Type="http://schemas.openxmlformats.org/officeDocument/2006/relationships/oleObject" Target="embeddings/oleObject62.bin"/><Relationship Id="rId168" Type="http://schemas.openxmlformats.org/officeDocument/2006/relationships/oleObject" Target="embeddings/oleObject72.bin"/><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image" Target="media/image1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5A8CA5-1A30-4CDA-8FD6-332F6BA9A9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0</TotalTime>
  <Pages>38</Pages>
  <Words>17524</Words>
  <Characters>18927</Characters>
  <Application>Microsoft Office Word</Application>
  <DocSecurity>0</DocSecurity>
  <Lines>675</Lines>
  <Paragraphs>391</Paragraphs>
  <ScaleCrop>false</ScaleCrop>
  <Company/>
  <LinksUpToDate>false</LinksUpToDate>
  <CharactersWithSpaces>360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2382</cp:revision>
  <dcterms:created xsi:type="dcterms:W3CDTF">2017-01-24T14:42:00Z</dcterms:created>
  <dcterms:modified xsi:type="dcterms:W3CDTF">2017-03-16T07:46:00Z</dcterms:modified>
</cp:coreProperties>
</file>